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034F15" w14:textId="5F18A0DD" w:rsidR="003965E6" w:rsidRPr="00704720" w:rsidRDefault="00D2108B" w:rsidP="00D2108B">
      <w:pPr>
        <w:rPr>
          <w:b/>
          <w:bCs/>
        </w:rPr>
      </w:pPr>
      <w:r w:rsidRPr="00704720">
        <w:rPr>
          <w:b/>
          <w:bCs/>
        </w:rPr>
        <w:t>Nomenclature</w:t>
      </w:r>
    </w:p>
    <w:p w14:paraId="4EE01833" w14:textId="7E875AFE" w:rsidR="00D2108B" w:rsidRDefault="00D2108B" w:rsidP="00D2108B">
      <w:r w:rsidRPr="00D2108B">
        <w:rPr>
          <w:i/>
          <w:iCs/>
        </w:rPr>
        <w:t>x</w:t>
      </w:r>
      <w:r w:rsidRPr="00D2108B">
        <w:rPr>
          <w:i/>
          <w:iCs/>
          <w:vertAlign w:val="subscript"/>
        </w:rPr>
        <w:t>i</w:t>
      </w:r>
      <w:r w:rsidRPr="00D2108B">
        <w:rPr>
          <w:vertAlign w:val="subscript"/>
        </w:rPr>
        <w:t>0</w:t>
      </w:r>
      <w:r>
        <w:t xml:space="preserve">: nominal dimension of the </w:t>
      </w:r>
      <w:proofErr w:type="spellStart"/>
      <w:r>
        <w:t>ith</w:t>
      </w:r>
      <w:proofErr w:type="spellEnd"/>
      <w:r>
        <w:t xml:space="preserve"> component</w:t>
      </w:r>
    </w:p>
    <w:p w14:paraId="29BACB78" w14:textId="0FF4934E" w:rsidR="00D2108B" w:rsidRDefault="00D2108B" w:rsidP="00D2108B">
      <w:r w:rsidRPr="00D2108B">
        <w:rPr>
          <w:i/>
          <w:iCs/>
        </w:rPr>
        <w:t>x</w:t>
      </w:r>
      <w:r w:rsidRPr="00D2108B">
        <w:rPr>
          <w:i/>
          <w:iCs/>
          <w:vertAlign w:val="subscript"/>
        </w:rPr>
        <w:t>i</w:t>
      </w:r>
      <w:r>
        <w:t xml:space="preserve">: the dimension of the </w:t>
      </w:r>
      <w:proofErr w:type="spellStart"/>
      <w:r>
        <w:t>ith</w:t>
      </w:r>
      <w:proofErr w:type="spellEnd"/>
      <w:r>
        <w:t xml:space="preserve"> component</w:t>
      </w:r>
    </w:p>
    <w:p w14:paraId="77042386" w14:textId="341813A9" w:rsidR="00D2108B" w:rsidRDefault="00D2108B" w:rsidP="00D2108B">
      <w:proofErr w:type="spellStart"/>
      <w:r>
        <w:rPr>
          <w:rFonts w:cs="Times New Roman"/>
          <w:i/>
          <w:iCs/>
        </w:rPr>
        <w:t>μ</w:t>
      </w:r>
      <w:r w:rsidRPr="00D2108B">
        <w:rPr>
          <w:i/>
          <w:iCs/>
          <w:vertAlign w:val="subscript"/>
        </w:rPr>
        <w:t>i</w:t>
      </w:r>
      <w:proofErr w:type="spellEnd"/>
      <w:r>
        <w:t xml:space="preserve">: the mean of the dimension of the </w:t>
      </w:r>
      <w:proofErr w:type="spellStart"/>
      <w:r>
        <w:t>ith</w:t>
      </w:r>
      <w:proofErr w:type="spellEnd"/>
      <w:r>
        <w:t xml:space="preserve"> component</w:t>
      </w:r>
    </w:p>
    <w:p w14:paraId="1AB70C25" w14:textId="644E802E" w:rsidR="00D2108B" w:rsidRDefault="00D2108B" w:rsidP="00D2108B">
      <w:r w:rsidRPr="00D2108B">
        <w:rPr>
          <w:i/>
          <w:iCs/>
        </w:rPr>
        <w:t>y</w:t>
      </w:r>
      <w:r w:rsidRPr="00D2108B">
        <w:rPr>
          <w:vertAlign w:val="subscript"/>
        </w:rPr>
        <w:t>0</w:t>
      </w:r>
      <w:r>
        <w:t>: the nominal value of product</w:t>
      </w:r>
    </w:p>
    <w:p w14:paraId="03E6254C" w14:textId="4E1F45FB" w:rsidR="00D2108B" w:rsidRDefault="00D2108B" w:rsidP="00D2108B">
      <w:r>
        <w:rPr>
          <w:rFonts w:cs="Times New Roman"/>
          <w:i/>
          <w:iCs/>
        </w:rPr>
        <w:t>μ</w:t>
      </w:r>
      <w:r w:rsidRPr="00D2108B">
        <w:rPr>
          <w:vertAlign w:val="subscript"/>
        </w:rPr>
        <w:t>0</w:t>
      </w:r>
      <w:r>
        <w:t>: the mean of the dimension of the product</w:t>
      </w:r>
    </w:p>
    <w:p w14:paraId="241DA804" w14:textId="29DAB0E2" w:rsidR="00555347" w:rsidRDefault="00555347" w:rsidP="00555347">
      <w:proofErr w:type="gramStart"/>
      <w:r>
        <w:rPr>
          <w:i/>
          <w:iCs/>
        </w:rPr>
        <w:t>f</w:t>
      </w:r>
      <w:r>
        <w:t>(</w:t>
      </w:r>
      <w:proofErr w:type="gramEnd"/>
      <w:r w:rsidRPr="00555347">
        <w:rPr>
          <w:i/>
          <w:iCs/>
        </w:rPr>
        <w:t>x</w:t>
      </w:r>
      <w:r w:rsidRPr="00555347">
        <w:rPr>
          <w:vertAlign w:val="subscript"/>
        </w:rPr>
        <w:t>1</w:t>
      </w:r>
      <w:r>
        <w:t xml:space="preserve">, </w:t>
      </w:r>
      <w:r w:rsidRPr="00555347">
        <w:rPr>
          <w:i/>
          <w:iCs/>
        </w:rPr>
        <w:t>x</w:t>
      </w:r>
      <w:r w:rsidRPr="00555347">
        <w:rPr>
          <w:vertAlign w:val="subscript"/>
        </w:rPr>
        <w:t>2</w:t>
      </w:r>
      <w:r>
        <w:t xml:space="preserve">, …, </w:t>
      </w:r>
      <w:proofErr w:type="spellStart"/>
      <w:r w:rsidRPr="00555347">
        <w:rPr>
          <w:i/>
          <w:iCs/>
        </w:rPr>
        <w:t>x</w:t>
      </w:r>
      <w:r w:rsidRPr="00555347">
        <w:rPr>
          <w:i/>
          <w:iCs/>
          <w:vertAlign w:val="subscript"/>
        </w:rPr>
        <w:t>m</w:t>
      </w:r>
      <w:proofErr w:type="spellEnd"/>
      <w:r>
        <w:t xml:space="preserve">): the </w:t>
      </w:r>
      <w:r w:rsidR="00E036E0">
        <w:t xml:space="preserve">design </w:t>
      </w:r>
      <w:r>
        <w:t>function</w:t>
      </w:r>
    </w:p>
    <w:p w14:paraId="342E33E0" w14:textId="2B437C70" w:rsidR="00555347" w:rsidRDefault="0026453A" w:rsidP="00D2108B">
      <w:r w:rsidRPr="0026453A">
        <w:rPr>
          <w:i/>
          <w:iCs/>
        </w:rPr>
        <w:t>l</w:t>
      </w:r>
      <w:r>
        <w:t>: Control cost function</w:t>
      </w:r>
    </w:p>
    <w:p w14:paraId="5AB46C83" w14:textId="77777777" w:rsidR="00555347" w:rsidRDefault="00555347" w:rsidP="00D2108B"/>
    <w:p w14:paraId="1C358F09" w14:textId="77777777" w:rsidR="00D2108B" w:rsidRPr="003965E6" w:rsidRDefault="00D2108B" w:rsidP="00D2108B"/>
    <w:p w14:paraId="15FDA030" w14:textId="2E0F91DC" w:rsidR="003965E6" w:rsidRPr="003965E6" w:rsidRDefault="003965E6" w:rsidP="003965E6">
      <w:pPr>
        <w:pStyle w:val="Heading1"/>
      </w:pPr>
      <w:r w:rsidRPr="003965E6">
        <w:t>Symmetric</w:t>
      </w:r>
      <w:r w:rsidR="0027232E">
        <w:t>al</w:t>
      </w:r>
      <w:r w:rsidRPr="003965E6">
        <w:t xml:space="preserve"> case</w:t>
      </w:r>
    </w:p>
    <w:p w14:paraId="3DF716D2" w14:textId="77777777" w:rsidR="003965E6" w:rsidRPr="003965E6" w:rsidRDefault="003965E6" w:rsidP="003965E6">
      <w:r w:rsidRPr="003965E6">
        <w:t xml:space="preserve">The average unit cost, </w:t>
      </w:r>
      <w:r w:rsidRPr="003965E6">
        <w:rPr>
          <w:i/>
        </w:rPr>
        <w:t>U</w:t>
      </w:r>
      <w:r w:rsidRPr="003965E6">
        <w:t>, of a satisfactory product, can be calculated as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3965E6" w:rsidRPr="003965E6" w14:paraId="4C6288ED" w14:textId="77777777" w:rsidTr="00EF7D0C">
        <w:tc>
          <w:tcPr>
            <w:tcW w:w="1000" w:type="pct"/>
            <w:vAlign w:val="center"/>
          </w:tcPr>
          <w:p w14:paraId="4B3357C5" w14:textId="77777777" w:rsidR="003965E6" w:rsidRPr="003965E6" w:rsidRDefault="003965E6" w:rsidP="003965E6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3000" w:type="pct"/>
            <w:vAlign w:val="center"/>
          </w:tcPr>
          <w:p w14:paraId="0BBB0679" w14:textId="77777777" w:rsidR="003965E6" w:rsidRPr="003965E6" w:rsidRDefault="003965E6" w:rsidP="003965E6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position w:val="-20"/>
                <w:sz w:val="22"/>
              </w:rPr>
              <w:object w:dxaOrig="700" w:dyaOrig="540" w14:anchorId="536599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29pt" o:ole="">
                  <v:imagedata r:id="rId11" o:title=""/>
                </v:shape>
                <o:OLEObject Type="Embed" ProgID="Equation.DSMT4" ShapeID="_x0000_i1025" DrawAspect="Content" ObjectID="_1684762642" r:id="rId12"/>
              </w:object>
            </w:r>
          </w:p>
        </w:tc>
        <w:tc>
          <w:tcPr>
            <w:tcW w:w="1000" w:type="pct"/>
            <w:vAlign w:val="center"/>
          </w:tcPr>
          <w:p w14:paraId="20F404A2" w14:textId="445ADBD0" w:rsidR="003965E6" w:rsidRPr="003965E6" w:rsidRDefault="003965E6" w:rsidP="003965E6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bookmarkStart w:id="0" w:name="ZEqnNum699104"/>
            <w:bookmarkStart w:id="1" w:name="ZEqnNum352929"/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1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bookmarkEnd w:id="0"/>
            <w:bookmarkEnd w:id="1"/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7B2BD046" w14:textId="77777777" w:rsidR="003965E6" w:rsidRPr="003965E6" w:rsidRDefault="003965E6" w:rsidP="003965E6">
      <w:pPr>
        <w:rPr>
          <w:rFonts w:cstheme="minorHAnsi"/>
        </w:rPr>
      </w:pPr>
      <w:r w:rsidRPr="003965E6">
        <w:t xml:space="preserve">where, </w:t>
      </w:r>
      <w:r w:rsidRPr="003965E6">
        <w:rPr>
          <w:i/>
          <w:iCs/>
        </w:rPr>
        <w:t>M</w:t>
      </w:r>
      <w:r w:rsidRPr="003965E6">
        <w:t xml:space="preserve"> is the number of satisfactory products assembled. </w:t>
      </w:r>
      <w:r w:rsidRPr="003965E6">
        <w:rPr>
          <w:i/>
        </w:rPr>
        <w:t>C</w:t>
      </w:r>
      <w:r w:rsidRPr="003965E6">
        <w:rPr>
          <w:i/>
          <w:vertAlign w:val="subscript"/>
        </w:rPr>
        <w:t>T</w:t>
      </w:r>
      <w:r w:rsidRPr="003965E6">
        <w:t xml:space="preserve"> is the total cost, which includes the costs incurred in manufacturing and assembling all the components and managing the scrap. </w:t>
      </w:r>
      <w:r w:rsidRPr="003965E6">
        <w:rPr>
          <w:i/>
        </w:rPr>
        <w:t>C</w:t>
      </w:r>
      <w:r w:rsidRPr="003965E6">
        <w:rPr>
          <w:i/>
          <w:vertAlign w:val="subscript"/>
        </w:rPr>
        <w:t>T</w:t>
      </w:r>
      <w:r w:rsidRPr="003965E6">
        <w:t xml:space="preserve"> is defined as: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3965E6" w:rsidRPr="003965E6" w14:paraId="1468908F" w14:textId="77777777" w:rsidTr="00EF7D0C">
        <w:tc>
          <w:tcPr>
            <w:tcW w:w="1000" w:type="pct"/>
            <w:vAlign w:val="center"/>
          </w:tcPr>
          <w:p w14:paraId="5AE20803" w14:textId="77777777" w:rsidR="003965E6" w:rsidRPr="003965E6" w:rsidRDefault="003965E6" w:rsidP="003965E6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3000" w:type="pct"/>
            <w:vAlign w:val="center"/>
          </w:tcPr>
          <w:p w14:paraId="2C5A3B39" w14:textId="77777777" w:rsidR="003965E6" w:rsidRPr="003965E6" w:rsidRDefault="003965E6" w:rsidP="003965E6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position w:val="-12"/>
                <w:sz w:val="22"/>
              </w:rPr>
              <w:object w:dxaOrig="2220" w:dyaOrig="320" w14:anchorId="7BBE88CE">
                <v:shape id="_x0000_i1026" type="#_x0000_t75" style="width:108pt;height:14.5pt" o:ole="">
                  <v:imagedata r:id="rId13" o:title=""/>
                </v:shape>
                <o:OLEObject Type="Embed" ProgID="Equation.DSMT4" ShapeID="_x0000_i1026" DrawAspect="Content" ObjectID="_1684762643" r:id="rId14"/>
              </w:object>
            </w:r>
          </w:p>
        </w:tc>
        <w:tc>
          <w:tcPr>
            <w:tcW w:w="1000" w:type="pct"/>
            <w:vAlign w:val="center"/>
          </w:tcPr>
          <w:p w14:paraId="1C9ED546" w14:textId="11280F33" w:rsidR="003965E6" w:rsidRPr="003965E6" w:rsidRDefault="003965E6" w:rsidP="003965E6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2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0A7E8549" w14:textId="60B538AA" w:rsidR="003965E6" w:rsidRPr="003965E6" w:rsidRDefault="009337F1" w:rsidP="003965E6">
      <w:pPr>
        <w:spacing w:before="0" w:line="259" w:lineRule="auto"/>
        <w:jc w:val="left"/>
        <w:rPr>
          <w:rFonts w:ascii="Arial" w:hAnsi="Arial"/>
          <w:color w:val="000000" w:themeColor="text1"/>
          <w:sz w:val="22"/>
        </w:rPr>
      </w:pPr>
      <w:proofErr w:type="spellStart"/>
      <w:r w:rsidRPr="009337F1">
        <w:rPr>
          <w:rFonts w:ascii="Arial" w:hAnsi="Arial"/>
          <w:i/>
          <w:iCs/>
          <w:color w:val="000000" w:themeColor="text1"/>
          <w:sz w:val="22"/>
        </w:rPr>
        <w:t>C</w:t>
      </w:r>
      <w:r w:rsidRPr="009337F1">
        <w:rPr>
          <w:rFonts w:ascii="Arial" w:hAnsi="Arial"/>
          <w:color w:val="000000" w:themeColor="text1"/>
          <w:sz w:val="22"/>
          <w:vertAlign w:val="subscript"/>
        </w:rPr>
        <w:t>control</w:t>
      </w:r>
      <w:proofErr w:type="spellEnd"/>
      <w:r>
        <w:rPr>
          <w:rFonts w:ascii="Arial" w:hAnsi="Arial"/>
          <w:color w:val="000000" w:themeColor="text1"/>
          <w:sz w:val="22"/>
        </w:rPr>
        <w:t xml:space="preserve"> may be the cost of maintenance. The more frequent maintenance is carried out, the larger the </w:t>
      </w:r>
      <w:proofErr w:type="spellStart"/>
      <w:r w:rsidRPr="009337F1">
        <w:rPr>
          <w:rFonts w:ascii="Arial" w:hAnsi="Arial"/>
          <w:i/>
          <w:iCs/>
          <w:color w:val="000000" w:themeColor="text1"/>
          <w:sz w:val="22"/>
        </w:rPr>
        <w:t>C</w:t>
      </w:r>
      <w:r w:rsidRPr="009337F1">
        <w:rPr>
          <w:rFonts w:ascii="Arial" w:hAnsi="Arial"/>
          <w:color w:val="000000" w:themeColor="text1"/>
          <w:sz w:val="22"/>
          <w:vertAlign w:val="subscript"/>
        </w:rPr>
        <w:t>control</w:t>
      </w:r>
      <w:proofErr w:type="spellEnd"/>
      <w:r>
        <w:rPr>
          <w:rFonts w:ascii="Arial" w:hAnsi="Arial"/>
          <w:color w:val="000000" w:themeColor="text1"/>
          <w:sz w:val="22"/>
        </w:rPr>
        <w:t xml:space="preserve">, but the more precise the machine will be (the less deviation of the means of the process, as measured by the variable </w:t>
      </w:r>
      <w:r w:rsidRPr="009337F1">
        <w:rPr>
          <w:rFonts w:ascii="Arial" w:hAnsi="Arial" w:cs="Arial"/>
          <w:i/>
          <w:iCs/>
          <w:color w:val="000000" w:themeColor="text1"/>
          <w:sz w:val="22"/>
        </w:rPr>
        <w:t>ε</w:t>
      </w:r>
      <w:r>
        <w:rPr>
          <w:rFonts w:ascii="Arial" w:hAnsi="Arial" w:cs="Arial"/>
          <w:color w:val="000000" w:themeColor="text1"/>
          <w:sz w:val="22"/>
        </w:rPr>
        <w:t xml:space="preserve"> </w:t>
      </w:r>
      <w:r>
        <w:rPr>
          <w:rFonts w:ascii="Arial" w:hAnsi="Arial"/>
          <w:color w:val="000000" w:themeColor="text1"/>
          <w:sz w:val="22"/>
        </w:rPr>
        <w:t>below).</w:t>
      </w:r>
    </w:p>
    <w:p w14:paraId="32CBF200" w14:textId="77777777" w:rsidR="003965E6" w:rsidRPr="003965E6" w:rsidRDefault="003965E6" w:rsidP="003965E6">
      <w:r w:rsidRPr="003965E6">
        <w:t xml:space="preserve">The component processing cost, </w:t>
      </w:r>
      <w:r w:rsidRPr="003965E6">
        <w:rPr>
          <w:i/>
          <w:iCs/>
        </w:rPr>
        <w:t>C</w:t>
      </w:r>
      <w:r w:rsidRPr="003965E6">
        <w:rPr>
          <w:i/>
          <w:iCs/>
          <w:vertAlign w:val="subscript"/>
        </w:rPr>
        <w:t>B</w:t>
      </w:r>
      <w:r w:rsidRPr="003965E6">
        <w:t xml:space="preserve">, can be modeled as a function of production rate, </w:t>
      </w:r>
      <w:proofErr w:type="spellStart"/>
      <w:r w:rsidRPr="003965E6">
        <w:rPr>
          <w:i/>
          <w:iCs/>
        </w:rPr>
        <w:t>r</w:t>
      </w:r>
      <w:r w:rsidRPr="003965E6">
        <w:rPr>
          <w:i/>
          <w:iCs/>
          <w:vertAlign w:val="subscript"/>
        </w:rPr>
        <w:t>i</w:t>
      </w:r>
      <w:proofErr w:type="spellEnd"/>
      <w:r w:rsidRPr="003965E6">
        <w:t>:</w:t>
      </w:r>
      <w:r w:rsidRPr="003965E6">
        <w:rPr>
          <w:rFonts w:cstheme="minorHAnsi"/>
        </w:rPr>
        <w:t xml:space="preserve">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3965E6" w:rsidRPr="003965E6" w14:paraId="26A84520" w14:textId="77777777" w:rsidTr="00EF7D0C">
        <w:tc>
          <w:tcPr>
            <w:tcW w:w="1000" w:type="pct"/>
            <w:vAlign w:val="center"/>
          </w:tcPr>
          <w:p w14:paraId="550FB17B" w14:textId="77777777" w:rsidR="003965E6" w:rsidRPr="003965E6" w:rsidRDefault="003965E6" w:rsidP="003965E6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3000" w:type="pct"/>
            <w:vAlign w:val="center"/>
          </w:tcPr>
          <w:p w14:paraId="5618A076" w14:textId="02FEAA90" w:rsidR="003965E6" w:rsidRPr="003965E6" w:rsidRDefault="00704720" w:rsidP="003965E6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position w:val="-26"/>
                <w:sz w:val="22"/>
              </w:rPr>
              <w:object w:dxaOrig="2520" w:dyaOrig="639" w14:anchorId="579347B6">
                <v:shape id="_x0000_i1027" type="#_x0000_t75" style="width:129.5pt;height:29pt" o:ole="">
                  <v:imagedata r:id="rId15" o:title=""/>
                </v:shape>
                <o:OLEObject Type="Embed" ProgID="Equation.DSMT4" ShapeID="_x0000_i1027" DrawAspect="Content" ObjectID="_1684762644" r:id="rId16"/>
              </w:object>
            </w:r>
          </w:p>
        </w:tc>
        <w:tc>
          <w:tcPr>
            <w:tcW w:w="1000" w:type="pct"/>
            <w:vAlign w:val="center"/>
          </w:tcPr>
          <w:p w14:paraId="09D0B479" w14:textId="292F3538" w:rsidR="003965E6" w:rsidRPr="003965E6" w:rsidRDefault="003965E6" w:rsidP="003965E6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bookmarkStart w:id="2" w:name="ZEqnNum705412"/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3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bookmarkEnd w:id="2"/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207094D3" w14:textId="77777777" w:rsidR="003965E6" w:rsidRPr="003965E6" w:rsidRDefault="003965E6" w:rsidP="003965E6">
      <w:r w:rsidRPr="003965E6">
        <w:t xml:space="preserve">The process control cost, </w:t>
      </w:r>
      <w:proofErr w:type="spellStart"/>
      <w:r w:rsidRPr="003965E6">
        <w:rPr>
          <w:i/>
          <w:iCs/>
        </w:rPr>
        <w:t>C</w:t>
      </w:r>
      <w:r w:rsidRPr="003965E6">
        <w:rPr>
          <w:vertAlign w:val="subscript"/>
        </w:rPr>
        <w:t>control</w:t>
      </w:r>
      <w:proofErr w:type="spellEnd"/>
      <w:r w:rsidRPr="003965E6">
        <w:t xml:space="preserve">, can be modeled as a function of </w:t>
      </w:r>
      <w:r w:rsidRPr="003965E6">
        <w:rPr>
          <w:rFonts w:cs="Arial"/>
          <w:i/>
          <w:iCs/>
        </w:rPr>
        <w:t>ε</w:t>
      </w:r>
      <w:r w:rsidRPr="003965E6">
        <w:t>:</w:t>
      </w:r>
      <w:r w:rsidRPr="003965E6">
        <w:rPr>
          <w:rFonts w:cstheme="minorHAnsi"/>
        </w:rPr>
        <w:t xml:space="preserve">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3965E6" w:rsidRPr="003965E6" w14:paraId="08096A2D" w14:textId="77777777" w:rsidTr="00EF7D0C">
        <w:tc>
          <w:tcPr>
            <w:tcW w:w="1000" w:type="pct"/>
            <w:vAlign w:val="center"/>
          </w:tcPr>
          <w:p w14:paraId="1A0A1EF9" w14:textId="77777777" w:rsidR="003965E6" w:rsidRPr="003965E6" w:rsidRDefault="003965E6" w:rsidP="003965E6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3000" w:type="pct"/>
            <w:vAlign w:val="center"/>
          </w:tcPr>
          <w:p w14:paraId="1152F267" w14:textId="77777777" w:rsidR="003965E6" w:rsidRPr="003965E6" w:rsidRDefault="003965E6" w:rsidP="003965E6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position w:val="-26"/>
                <w:sz w:val="22"/>
              </w:rPr>
              <w:object w:dxaOrig="2799" w:dyaOrig="639" w14:anchorId="4832FB24">
                <v:shape id="_x0000_i1028" type="#_x0000_t75" style="width:2in;height:29pt" o:ole="">
                  <v:imagedata r:id="rId17" o:title=""/>
                </v:shape>
                <o:OLEObject Type="Embed" ProgID="Equation.DSMT4" ShapeID="_x0000_i1028" DrawAspect="Content" ObjectID="_1684762645" r:id="rId18"/>
              </w:object>
            </w:r>
          </w:p>
        </w:tc>
        <w:tc>
          <w:tcPr>
            <w:tcW w:w="1000" w:type="pct"/>
            <w:vAlign w:val="center"/>
          </w:tcPr>
          <w:p w14:paraId="362A18E2" w14:textId="2C6BA3B3" w:rsidR="003965E6" w:rsidRPr="003965E6" w:rsidRDefault="003965E6" w:rsidP="003965E6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4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6C3AEC2E" w14:textId="77777777" w:rsidR="003965E6" w:rsidRPr="003965E6" w:rsidRDefault="003965E6" w:rsidP="003965E6">
      <w:r w:rsidRPr="003965E6">
        <w:t xml:space="preserve">where, </w:t>
      </w:r>
      <w:r w:rsidRPr="003965E6">
        <w:rPr>
          <w:i/>
          <w:iCs/>
        </w:rPr>
        <w:t>Q</w:t>
      </w:r>
      <w:r w:rsidRPr="003965E6">
        <w:t xml:space="preserve"> is the number of components of each type being produced. </w:t>
      </w:r>
    </w:p>
    <w:p w14:paraId="2B838484" w14:textId="655B4E8D" w:rsidR="003965E6" w:rsidRPr="003965E6" w:rsidRDefault="00BB06EA" w:rsidP="003965E6">
      <w:r>
        <w:lastRenderedPageBreak/>
        <w:t>T</w:t>
      </w:r>
      <w:r w:rsidR="003965E6" w:rsidRPr="003965E6">
        <w:t xml:space="preserve">he value of </w:t>
      </w:r>
      <w:r w:rsidR="003965E6" w:rsidRPr="003965E6">
        <w:rPr>
          <w:rFonts w:cs="Arial"/>
          <w:i/>
          <w:iCs/>
        </w:rPr>
        <w:t>σ</w:t>
      </w:r>
      <w:r w:rsidR="003965E6" w:rsidRPr="003965E6">
        <w:t xml:space="preserve"> for a component can be modeled as a function of </w:t>
      </w:r>
      <w:r w:rsidR="003965E6" w:rsidRPr="003965E6">
        <w:rPr>
          <w:i/>
          <w:iCs/>
        </w:rPr>
        <w:t>r</w:t>
      </w:r>
      <w:r w:rsidR="003965E6" w:rsidRPr="003965E6">
        <w:t xml:space="preserve">: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3965E6" w:rsidRPr="003965E6" w14:paraId="4EAFBAA1" w14:textId="77777777" w:rsidTr="00EF7D0C">
        <w:tc>
          <w:tcPr>
            <w:tcW w:w="1000" w:type="pct"/>
            <w:vAlign w:val="center"/>
          </w:tcPr>
          <w:p w14:paraId="6F7F93B1" w14:textId="77777777" w:rsidR="003965E6" w:rsidRPr="003965E6" w:rsidRDefault="003965E6" w:rsidP="003965E6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3000" w:type="pct"/>
            <w:vAlign w:val="center"/>
          </w:tcPr>
          <w:p w14:paraId="0C51E20B" w14:textId="06D653D8" w:rsidR="003965E6" w:rsidRPr="003965E6" w:rsidRDefault="004D4693" w:rsidP="003965E6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position w:val="-10"/>
                <w:sz w:val="22"/>
              </w:rPr>
              <w:object w:dxaOrig="920" w:dyaOrig="320" w14:anchorId="66D96EBD">
                <v:shape id="_x0000_i1029" type="#_x0000_t75" style="width:43pt;height:14.5pt" o:ole="">
                  <v:imagedata r:id="rId19" o:title=""/>
                </v:shape>
                <o:OLEObject Type="Embed" ProgID="Equation.DSMT4" ShapeID="_x0000_i1029" DrawAspect="Content" ObjectID="_1684762646" r:id="rId20"/>
              </w:object>
            </w:r>
          </w:p>
        </w:tc>
        <w:tc>
          <w:tcPr>
            <w:tcW w:w="1000" w:type="pct"/>
            <w:vAlign w:val="center"/>
          </w:tcPr>
          <w:p w14:paraId="3C597379" w14:textId="59E8641A" w:rsidR="003965E6" w:rsidRPr="003965E6" w:rsidRDefault="003965E6" w:rsidP="003965E6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5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3EDE04F7" w14:textId="77777777" w:rsidR="003965E6" w:rsidRPr="003965E6" w:rsidRDefault="003965E6" w:rsidP="003965E6">
      <w:pPr>
        <w:spacing w:before="0" w:line="259" w:lineRule="auto"/>
        <w:jc w:val="left"/>
        <w:rPr>
          <w:rFonts w:ascii="Arial" w:hAnsi="Arial"/>
          <w:sz w:val="22"/>
        </w:rPr>
      </w:pPr>
    </w:p>
    <w:p w14:paraId="6671437B" w14:textId="29CE22D8" w:rsidR="003965E6" w:rsidRPr="003965E6" w:rsidRDefault="00704720" w:rsidP="003965E6">
      <w:pPr>
        <w:spacing w:before="0" w:line="259" w:lineRule="auto"/>
        <w:jc w:val="center"/>
        <w:rPr>
          <w:rFonts w:ascii="Arial" w:hAnsi="Arial"/>
          <w:sz w:val="22"/>
        </w:rPr>
      </w:pPr>
      <w:r w:rsidRPr="00704720">
        <w:rPr>
          <w:noProof/>
        </w:rPr>
        <w:drawing>
          <wp:inline distT="0" distB="0" distL="0" distR="0" wp14:anchorId="1979C14C" wp14:editId="4DAABAD4">
            <wp:extent cx="3018790" cy="178181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790" cy="178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36B807" w14:textId="0557FE13" w:rsidR="003965E6" w:rsidRPr="003965E6" w:rsidRDefault="003965E6" w:rsidP="003965E6">
      <w:r w:rsidRPr="003965E6">
        <w:t xml:space="preserve">Because of </w:t>
      </w:r>
      <w:r w:rsidR="000B31AD">
        <w:t>the l</w:t>
      </w:r>
      <w:r w:rsidRPr="003965E6">
        <w:t xml:space="preserve">aw of total variance </w:t>
      </w:r>
      <w:r w:rsidRPr="003965E6">
        <w:fldChar w:fldCharType="begin" w:fldLock="1"/>
      </w:r>
      <w:r w:rsidRPr="003965E6">
        <w:instrText>ADDIN CSL_CITATION {"citationItems":[{"id":"ITEM-1","itemData":{"URL":"https://stats.stackexchange.com/questions/260860/normal-distribution-with-uniform-mean","id":"ITEM-1","issued":{"date-parts":[["0"]]},"title":"Law of total expectation and Law of total variance","type":"webpage"},"uris":["http://www.mendeley.com/documents/?uuid=d0ba6e56-adde-4d17-8225-f6f39b89b762"]}],"mendeley":{"formattedCitation":"[1]","plainTextFormattedCitation":"[1]","previouslyFormattedCitation":"[1]"},"properties":{"noteIndex":0},"schema":"https://github.com/citation-style-language/schema/raw/master/csl-citation.json"}</w:instrText>
      </w:r>
      <w:r w:rsidRPr="003965E6">
        <w:fldChar w:fldCharType="separate"/>
      </w:r>
      <w:r w:rsidRPr="003965E6">
        <w:rPr>
          <w:noProof/>
        </w:rPr>
        <w:t>[1]</w:t>
      </w:r>
      <w:r w:rsidRPr="003965E6">
        <w:fldChar w:fldCharType="end"/>
      </w:r>
      <w:r w:rsidRPr="003965E6">
        <w:t>, the variance of the loaf-like distribution is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3965E6" w:rsidRPr="003965E6" w14:paraId="444E8EC2" w14:textId="77777777" w:rsidTr="00EF7D0C">
        <w:tc>
          <w:tcPr>
            <w:tcW w:w="1000" w:type="pct"/>
            <w:vAlign w:val="center"/>
          </w:tcPr>
          <w:p w14:paraId="283E9F10" w14:textId="77777777" w:rsidR="003965E6" w:rsidRPr="003965E6" w:rsidRDefault="003965E6" w:rsidP="003965E6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3000" w:type="pct"/>
            <w:vAlign w:val="center"/>
          </w:tcPr>
          <w:p w14:paraId="0568FD56" w14:textId="7CB59224" w:rsidR="003965E6" w:rsidRPr="003965E6" w:rsidRDefault="00C416E7" w:rsidP="003965E6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position w:val="-30"/>
                <w:sz w:val="22"/>
              </w:rPr>
              <w:object w:dxaOrig="3220" w:dyaOrig="700" w14:anchorId="3E7A409F">
                <v:shape id="_x0000_i1030" type="#_x0000_t75" style="width:158.5pt;height:36pt" o:ole="">
                  <v:imagedata r:id="rId22" o:title=""/>
                </v:shape>
                <o:OLEObject Type="Embed" ProgID="Equation.DSMT4" ShapeID="_x0000_i1030" DrawAspect="Content" ObjectID="_1684762647" r:id="rId23"/>
              </w:object>
            </w:r>
          </w:p>
        </w:tc>
        <w:tc>
          <w:tcPr>
            <w:tcW w:w="1000" w:type="pct"/>
            <w:vAlign w:val="center"/>
          </w:tcPr>
          <w:p w14:paraId="27CB7B86" w14:textId="76273F61" w:rsidR="003965E6" w:rsidRPr="003965E6" w:rsidRDefault="003965E6" w:rsidP="003965E6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6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3BBE7B6D" w14:textId="5B61CC36" w:rsidR="00790673" w:rsidRPr="003965E6" w:rsidRDefault="00790673" w:rsidP="00790673">
      <w:pPr>
        <w:spacing w:before="0" w:line="259" w:lineRule="auto"/>
        <w:jc w:val="left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The unit cost, </w:t>
      </w:r>
      <w:r w:rsidRPr="00790673">
        <w:rPr>
          <w:rFonts w:cs="Times New Roman"/>
          <w:i/>
          <w:iCs/>
          <w:sz w:val="22"/>
        </w:rPr>
        <w:t>U</w:t>
      </w:r>
      <w:r>
        <w:rPr>
          <w:rFonts w:ascii="Arial" w:hAnsi="Arial"/>
          <w:sz w:val="22"/>
        </w:rPr>
        <w:t>, can be computed as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55"/>
        <w:gridCol w:w="6050"/>
        <w:gridCol w:w="1655"/>
      </w:tblGrid>
      <w:tr w:rsidR="00790673" w:rsidRPr="003965E6" w14:paraId="49BC8C6F" w14:textId="77777777" w:rsidTr="00F917A1">
        <w:tc>
          <w:tcPr>
            <w:tcW w:w="1000" w:type="pct"/>
            <w:vAlign w:val="center"/>
          </w:tcPr>
          <w:p w14:paraId="1591C9FC" w14:textId="77777777" w:rsidR="00790673" w:rsidRPr="003965E6" w:rsidRDefault="00790673" w:rsidP="00F917A1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3000" w:type="pct"/>
            <w:vAlign w:val="center"/>
          </w:tcPr>
          <w:p w14:paraId="14FE83AB" w14:textId="77777777" w:rsidR="00790673" w:rsidRPr="003965E6" w:rsidRDefault="00790673" w:rsidP="00F917A1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position w:val="-120"/>
                <w:sz w:val="22"/>
              </w:rPr>
              <w:object w:dxaOrig="5960" w:dyaOrig="2520" w14:anchorId="4275C976">
                <v:shape id="_x0000_i1031" type="#_x0000_t75" style="width:302.5pt;height:129.5pt" o:ole="">
                  <v:imagedata r:id="rId24" o:title=""/>
                </v:shape>
                <o:OLEObject Type="Embed" ProgID="Equation.DSMT4" ShapeID="_x0000_i1031" DrawAspect="Content" ObjectID="_1684762648" r:id="rId25"/>
              </w:object>
            </w:r>
          </w:p>
        </w:tc>
        <w:tc>
          <w:tcPr>
            <w:tcW w:w="1000" w:type="pct"/>
            <w:vAlign w:val="center"/>
          </w:tcPr>
          <w:p w14:paraId="030DF6AA" w14:textId="0ABD5BE1" w:rsidR="00790673" w:rsidRPr="003965E6" w:rsidRDefault="00790673" w:rsidP="00F917A1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>
              <w:rPr>
                <w:rFonts w:ascii="Arial" w:hAnsi="Arial"/>
                <w:noProof/>
                <w:color w:val="000000" w:themeColor="text1"/>
                <w:sz w:val="22"/>
              </w:rPr>
              <w:instrText>7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6AEA8824" w14:textId="77777777" w:rsidR="00790673" w:rsidRDefault="00790673" w:rsidP="00790673"/>
    <w:p w14:paraId="14C78278" w14:textId="42AFBCCB" w:rsidR="003965E6" w:rsidRDefault="004D4693" w:rsidP="004D4693">
      <w:pPr>
        <w:pStyle w:val="Heading2"/>
      </w:pPr>
      <w:r>
        <w:t>Optimization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0E5132" w:rsidRPr="003965E6" w14:paraId="37964890" w14:textId="77777777" w:rsidTr="00D83AA6">
        <w:tc>
          <w:tcPr>
            <w:tcW w:w="1000" w:type="pct"/>
            <w:vAlign w:val="center"/>
          </w:tcPr>
          <w:p w14:paraId="3B0040B7" w14:textId="77777777" w:rsidR="000E5132" w:rsidRPr="003965E6" w:rsidRDefault="000E5132" w:rsidP="00D83AA6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3000" w:type="pct"/>
            <w:vAlign w:val="center"/>
          </w:tcPr>
          <w:p w14:paraId="13BF9323" w14:textId="7C9C4C4A" w:rsidR="000E5132" w:rsidRPr="003965E6" w:rsidRDefault="00C416E7" w:rsidP="00D83AA6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position w:val="-30"/>
                <w:sz w:val="22"/>
              </w:rPr>
              <w:object w:dxaOrig="2220" w:dyaOrig="740" w14:anchorId="348059C2">
                <v:shape id="_x0000_i1032" type="#_x0000_t75" style="width:108pt;height:36pt" o:ole="">
                  <v:imagedata r:id="rId26" o:title=""/>
                </v:shape>
                <o:OLEObject Type="Embed" ProgID="Equation.DSMT4" ShapeID="_x0000_i1032" DrawAspect="Content" ObjectID="_1684762649" r:id="rId27"/>
              </w:object>
            </w:r>
          </w:p>
        </w:tc>
        <w:tc>
          <w:tcPr>
            <w:tcW w:w="1000" w:type="pct"/>
            <w:vAlign w:val="center"/>
          </w:tcPr>
          <w:p w14:paraId="377C5359" w14:textId="7C425996" w:rsidR="000E5132" w:rsidRPr="003965E6" w:rsidRDefault="000E5132" w:rsidP="00D83AA6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8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6BE46840" w14:textId="77777777" w:rsidR="000E5132" w:rsidRPr="003965E6" w:rsidRDefault="000E5132" w:rsidP="003965E6"/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3965E6" w:rsidRPr="003965E6" w14:paraId="7485F890" w14:textId="77777777" w:rsidTr="00EF7D0C">
        <w:tc>
          <w:tcPr>
            <w:tcW w:w="1000" w:type="pct"/>
            <w:vAlign w:val="center"/>
          </w:tcPr>
          <w:p w14:paraId="44E4EED7" w14:textId="77777777" w:rsidR="003965E6" w:rsidRPr="003965E6" w:rsidRDefault="003965E6" w:rsidP="003965E6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3000" w:type="pct"/>
            <w:vAlign w:val="center"/>
          </w:tcPr>
          <w:p w14:paraId="1DAB7F41" w14:textId="532CC170" w:rsidR="003965E6" w:rsidRPr="003965E6" w:rsidRDefault="00593291" w:rsidP="003965E6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position w:val="-30"/>
                <w:sz w:val="22"/>
              </w:rPr>
              <w:object w:dxaOrig="2340" w:dyaOrig="740" w14:anchorId="730DE62E">
                <v:shape id="_x0000_i1033" type="#_x0000_t75" style="width:115pt;height:36pt" o:ole="">
                  <v:imagedata r:id="rId28" o:title=""/>
                </v:shape>
                <o:OLEObject Type="Embed" ProgID="Equation.DSMT4" ShapeID="_x0000_i1033" DrawAspect="Content" ObjectID="_1684762650" r:id="rId29"/>
              </w:object>
            </w:r>
          </w:p>
        </w:tc>
        <w:tc>
          <w:tcPr>
            <w:tcW w:w="1000" w:type="pct"/>
            <w:vAlign w:val="center"/>
          </w:tcPr>
          <w:p w14:paraId="573DAF96" w14:textId="54C60C74" w:rsidR="003965E6" w:rsidRPr="003965E6" w:rsidRDefault="003965E6" w:rsidP="003965E6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9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529D9BCE" w14:textId="24A6355F" w:rsidR="003965E6" w:rsidRDefault="003965E6" w:rsidP="003965E6">
      <w:pPr>
        <w:spacing w:before="0" w:line="259" w:lineRule="auto"/>
        <w:jc w:val="left"/>
        <w:rPr>
          <w:rFonts w:ascii="Arial" w:hAnsi="Arial"/>
          <w:sz w:val="22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EF37B7" w:rsidRPr="003965E6" w14:paraId="77F4512B" w14:textId="77777777" w:rsidTr="006309C9">
        <w:tc>
          <w:tcPr>
            <w:tcW w:w="1000" w:type="pct"/>
            <w:vAlign w:val="center"/>
          </w:tcPr>
          <w:p w14:paraId="788E22E6" w14:textId="77777777" w:rsidR="00EF37B7" w:rsidRPr="003965E6" w:rsidRDefault="00EF37B7" w:rsidP="006309C9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3000" w:type="pct"/>
            <w:vAlign w:val="center"/>
          </w:tcPr>
          <w:p w14:paraId="7FDDCE4F" w14:textId="642E790B" w:rsidR="00EF37B7" w:rsidRPr="003965E6" w:rsidRDefault="001C14CE" w:rsidP="006309C9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position w:val="-28"/>
                <w:sz w:val="22"/>
              </w:rPr>
              <w:object w:dxaOrig="3080" w:dyaOrig="780" w14:anchorId="27300720">
                <v:shape id="_x0000_i1034" type="#_x0000_t75" style="width:151pt;height:36pt" o:ole="">
                  <v:imagedata r:id="rId30" o:title=""/>
                </v:shape>
                <o:OLEObject Type="Embed" ProgID="Equation.DSMT4" ShapeID="_x0000_i1034" DrawAspect="Content" ObjectID="_1684762651" r:id="rId31"/>
              </w:object>
            </w:r>
          </w:p>
        </w:tc>
        <w:tc>
          <w:tcPr>
            <w:tcW w:w="1000" w:type="pct"/>
            <w:vAlign w:val="center"/>
          </w:tcPr>
          <w:p w14:paraId="7B40972B" w14:textId="7969D62E" w:rsidR="00EF37B7" w:rsidRPr="003965E6" w:rsidRDefault="00EF37B7" w:rsidP="006309C9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10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175A48F8" w14:textId="77777777" w:rsidR="00EF37B7" w:rsidRPr="003965E6" w:rsidRDefault="00EF37B7" w:rsidP="003965E6">
      <w:pPr>
        <w:spacing w:before="0" w:line="259" w:lineRule="auto"/>
        <w:jc w:val="left"/>
        <w:rPr>
          <w:rFonts w:ascii="Arial" w:hAnsi="Arial"/>
          <w:sz w:val="22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3965E6" w:rsidRPr="003965E6" w14:paraId="6FDBA72D" w14:textId="77777777" w:rsidTr="00EF7D0C">
        <w:tc>
          <w:tcPr>
            <w:tcW w:w="1000" w:type="pct"/>
            <w:vAlign w:val="center"/>
          </w:tcPr>
          <w:p w14:paraId="036F1278" w14:textId="77777777" w:rsidR="003965E6" w:rsidRPr="003965E6" w:rsidRDefault="003965E6" w:rsidP="003965E6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3000" w:type="pct"/>
            <w:vAlign w:val="center"/>
          </w:tcPr>
          <w:p w14:paraId="572436E5" w14:textId="55667B61" w:rsidR="003965E6" w:rsidRPr="003965E6" w:rsidRDefault="001C14CE" w:rsidP="003965E6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position w:val="-28"/>
                <w:sz w:val="22"/>
              </w:rPr>
              <w:object w:dxaOrig="3080" w:dyaOrig="780" w14:anchorId="77446B6B">
                <v:shape id="_x0000_i1035" type="#_x0000_t75" style="width:151pt;height:36pt" o:ole="">
                  <v:imagedata r:id="rId32" o:title=""/>
                </v:shape>
                <o:OLEObject Type="Embed" ProgID="Equation.DSMT4" ShapeID="_x0000_i1035" DrawAspect="Content" ObjectID="_1684762652" r:id="rId33"/>
              </w:object>
            </w:r>
          </w:p>
        </w:tc>
        <w:tc>
          <w:tcPr>
            <w:tcW w:w="1000" w:type="pct"/>
            <w:vAlign w:val="center"/>
          </w:tcPr>
          <w:p w14:paraId="235ADCF7" w14:textId="09ADC44F" w:rsidR="003965E6" w:rsidRPr="003965E6" w:rsidRDefault="003965E6" w:rsidP="003965E6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11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3F0F9BFE" w14:textId="77777777" w:rsidR="003965E6" w:rsidRPr="003965E6" w:rsidRDefault="003965E6" w:rsidP="003965E6">
      <w:r w:rsidRPr="003965E6">
        <w:t>Because of the new term, i.e., control cost, the derivative is updated as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80"/>
        <w:gridCol w:w="8197"/>
        <w:gridCol w:w="583"/>
      </w:tblGrid>
      <w:tr w:rsidR="003965E6" w:rsidRPr="003965E6" w14:paraId="49D74526" w14:textId="77777777" w:rsidTr="00EF7D0C">
        <w:tc>
          <w:tcPr>
            <w:tcW w:w="453" w:type="pct"/>
            <w:vAlign w:val="center"/>
          </w:tcPr>
          <w:p w14:paraId="54E022EF" w14:textId="77777777" w:rsidR="003965E6" w:rsidRPr="003965E6" w:rsidRDefault="003965E6" w:rsidP="003965E6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093" w:type="pct"/>
            <w:vAlign w:val="center"/>
          </w:tcPr>
          <w:p w14:paraId="35A9057D" w14:textId="42A9A2C3" w:rsidR="003965E6" w:rsidRPr="003965E6" w:rsidRDefault="00882933" w:rsidP="003965E6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position w:val="-30"/>
                <w:sz w:val="22"/>
              </w:rPr>
              <w:object w:dxaOrig="8140" w:dyaOrig="720" w14:anchorId="3E810B7B">
                <v:shape id="_x0000_i1036" type="#_x0000_t75" style="width:410.05pt;height:36pt" o:ole="">
                  <v:imagedata r:id="rId34" o:title=""/>
                </v:shape>
                <o:OLEObject Type="Embed" ProgID="Equation.DSMT4" ShapeID="_x0000_i1036" DrawAspect="Content" ObjectID="_1684762653" r:id="rId35"/>
              </w:object>
            </w:r>
          </w:p>
        </w:tc>
        <w:tc>
          <w:tcPr>
            <w:tcW w:w="454" w:type="pct"/>
            <w:vAlign w:val="center"/>
          </w:tcPr>
          <w:p w14:paraId="30445E02" w14:textId="2D6E79C4" w:rsidR="003965E6" w:rsidRPr="003965E6" w:rsidRDefault="003965E6" w:rsidP="003965E6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12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62849526" w14:textId="77777777" w:rsidR="003965E6" w:rsidRPr="003965E6" w:rsidRDefault="003965E6" w:rsidP="003965E6">
      <w:r w:rsidRPr="003965E6">
        <w:t xml:space="preserve">where </w:t>
      </w:r>
      <w:r w:rsidRPr="003965E6">
        <w:rPr>
          <w:rFonts w:cs="Times New Roman"/>
          <w:i/>
          <w:iCs/>
        </w:rPr>
        <w:t>z</w:t>
      </w:r>
      <w:r w:rsidRPr="003965E6">
        <w:t xml:space="preserve"> is given by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3965E6" w:rsidRPr="003965E6" w14:paraId="31EA7382" w14:textId="77777777" w:rsidTr="00EF7D0C">
        <w:tc>
          <w:tcPr>
            <w:tcW w:w="30" w:type="pct"/>
            <w:vAlign w:val="center"/>
          </w:tcPr>
          <w:p w14:paraId="135AC48D" w14:textId="77777777" w:rsidR="003965E6" w:rsidRPr="003965E6" w:rsidRDefault="003965E6" w:rsidP="003965E6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0" w:type="pct"/>
            <w:vAlign w:val="center"/>
          </w:tcPr>
          <w:p w14:paraId="1C32FE5C" w14:textId="18CB36F9" w:rsidR="003965E6" w:rsidRPr="003965E6" w:rsidRDefault="00882933" w:rsidP="003965E6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position w:val="-30"/>
                <w:sz w:val="22"/>
              </w:rPr>
              <w:object w:dxaOrig="880" w:dyaOrig="660" w14:anchorId="77A23FA7">
                <v:shape id="_x0000_i1037" type="#_x0000_t75" style="width:43pt;height:36pt" o:ole="">
                  <v:imagedata r:id="rId36" o:title=""/>
                </v:shape>
                <o:OLEObject Type="Embed" ProgID="Equation.DSMT4" ShapeID="_x0000_i1037" DrawAspect="Content" ObjectID="_1684762654" r:id="rId37"/>
              </w:object>
            </w:r>
          </w:p>
        </w:tc>
        <w:tc>
          <w:tcPr>
            <w:tcW w:w="209" w:type="pct"/>
            <w:vAlign w:val="center"/>
          </w:tcPr>
          <w:p w14:paraId="6B54DE8B" w14:textId="6DF05ADE" w:rsidR="003965E6" w:rsidRPr="003965E6" w:rsidRDefault="003965E6" w:rsidP="003965E6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13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777D27FB" w14:textId="74F4C2D5" w:rsidR="00FB6FDC" w:rsidRDefault="00FB6FDC" w:rsidP="00FB6FDC">
      <w:r>
        <w:t>and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FB6FDC" w:rsidRPr="00FC39F2" w14:paraId="13C2F423" w14:textId="77777777" w:rsidTr="006309C9">
        <w:tc>
          <w:tcPr>
            <w:tcW w:w="1000" w:type="pct"/>
            <w:vAlign w:val="center"/>
          </w:tcPr>
          <w:p w14:paraId="1773C385" w14:textId="77777777" w:rsidR="00FB6FDC" w:rsidRPr="00FC39F2" w:rsidRDefault="00FB6FDC" w:rsidP="006309C9">
            <w:pPr>
              <w:rPr>
                <w:color w:val="000000" w:themeColor="text1"/>
              </w:rPr>
            </w:pPr>
          </w:p>
        </w:tc>
        <w:tc>
          <w:tcPr>
            <w:tcW w:w="3000" w:type="pct"/>
            <w:vAlign w:val="center"/>
          </w:tcPr>
          <w:p w14:paraId="4F207831" w14:textId="678D1D6E" w:rsidR="00FB6FDC" w:rsidRPr="00FC39F2" w:rsidRDefault="00FB6FDC" w:rsidP="006309C9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FC39F2">
              <w:rPr>
                <w:color w:val="000000" w:themeColor="text1"/>
                <w:position w:val="-28"/>
              </w:rPr>
              <w:object w:dxaOrig="3080" w:dyaOrig="780" w14:anchorId="23AB237D">
                <v:shape id="_x0000_i1038" type="#_x0000_t75" style="width:151pt;height:36pt" o:ole="">
                  <v:imagedata r:id="rId38" o:title=""/>
                </v:shape>
                <o:OLEObject Type="Embed" ProgID="Equation.DSMT4" ShapeID="_x0000_i1038" DrawAspect="Content" ObjectID="_1684762655" r:id="rId39"/>
              </w:object>
            </w:r>
          </w:p>
        </w:tc>
        <w:tc>
          <w:tcPr>
            <w:tcW w:w="1000" w:type="pct"/>
            <w:vAlign w:val="center"/>
          </w:tcPr>
          <w:p w14:paraId="2BAFD674" w14:textId="1AD146A6" w:rsidR="00FB6FDC" w:rsidRPr="00FC39F2" w:rsidRDefault="00FB6FDC" w:rsidP="006309C9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 w:rsidR="00790673">
              <w:rPr>
                <w:noProof/>
                <w:color w:val="000000" w:themeColor="text1"/>
              </w:rPr>
              <w:instrText>14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659FE634" w14:textId="77777777" w:rsidR="00FB6FDC" w:rsidRDefault="00FB6FDC" w:rsidP="003965E6"/>
    <w:p w14:paraId="0A5E0331" w14:textId="22B96D68" w:rsidR="003965E6" w:rsidRPr="003965E6" w:rsidRDefault="003965E6" w:rsidP="003965E6">
      <w:r w:rsidRPr="003965E6">
        <w:t xml:space="preserve">And similarly, the derivative of </w:t>
      </w:r>
      <w:r w:rsidRPr="003965E6">
        <w:rPr>
          <w:i/>
          <w:iCs/>
        </w:rPr>
        <w:t>U</w:t>
      </w:r>
      <w:r w:rsidRPr="003965E6">
        <w:t xml:space="preserve"> with respect to </w:t>
      </w:r>
      <w:r w:rsidRPr="003965E6">
        <w:rPr>
          <w:rFonts w:cs="Arial"/>
          <w:i/>
          <w:iCs/>
        </w:rPr>
        <w:t>ε</w:t>
      </w:r>
      <w:r w:rsidRPr="003965E6">
        <w:t xml:space="preserve"> can be computed as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48"/>
        <w:gridCol w:w="7662"/>
        <w:gridCol w:w="850"/>
      </w:tblGrid>
      <w:tr w:rsidR="003965E6" w:rsidRPr="003965E6" w14:paraId="7E7CC111" w14:textId="77777777" w:rsidTr="00EF7D0C">
        <w:tc>
          <w:tcPr>
            <w:tcW w:w="453" w:type="pct"/>
            <w:vAlign w:val="center"/>
          </w:tcPr>
          <w:p w14:paraId="53AD34C8" w14:textId="77777777" w:rsidR="003965E6" w:rsidRPr="003965E6" w:rsidRDefault="003965E6" w:rsidP="003965E6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093" w:type="pct"/>
            <w:vAlign w:val="center"/>
          </w:tcPr>
          <w:p w14:paraId="36CECF86" w14:textId="61F22C59" w:rsidR="003965E6" w:rsidRPr="003965E6" w:rsidRDefault="0075396A" w:rsidP="003965E6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position w:val="-66"/>
                <w:sz w:val="22"/>
              </w:rPr>
              <w:object w:dxaOrig="6280" w:dyaOrig="1440" w14:anchorId="2670DEEF">
                <v:shape id="_x0000_i1039" type="#_x0000_t75" style="width:317pt;height:1in" o:ole="">
                  <v:imagedata r:id="rId40" o:title=""/>
                </v:shape>
                <o:OLEObject Type="Embed" ProgID="Equation.DSMT4" ShapeID="_x0000_i1039" DrawAspect="Content" ObjectID="_1684762656" r:id="rId41"/>
              </w:object>
            </w:r>
          </w:p>
        </w:tc>
        <w:tc>
          <w:tcPr>
            <w:tcW w:w="454" w:type="pct"/>
            <w:vAlign w:val="center"/>
          </w:tcPr>
          <w:p w14:paraId="36FC0C9D" w14:textId="01BDDB41" w:rsidR="003965E6" w:rsidRPr="003965E6" w:rsidRDefault="003965E6" w:rsidP="003965E6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15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1307A7CF" w14:textId="77777777" w:rsidR="003965E6" w:rsidRPr="003965E6" w:rsidRDefault="003965E6" w:rsidP="003965E6">
      <w:r w:rsidRPr="003965E6">
        <w:t xml:space="preserve">where </w:t>
      </w:r>
      <w:r w:rsidRPr="003965E6">
        <w:rPr>
          <w:rFonts w:cs="Times New Roman"/>
          <w:i/>
          <w:iCs/>
        </w:rPr>
        <w:t>z</w:t>
      </w:r>
      <w:r w:rsidRPr="003965E6">
        <w:t xml:space="preserve"> is given by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4"/>
        <w:gridCol w:w="8914"/>
        <w:gridCol w:w="392"/>
      </w:tblGrid>
      <w:tr w:rsidR="003965E6" w:rsidRPr="003965E6" w14:paraId="2EC2938C" w14:textId="77777777" w:rsidTr="00E87F6C">
        <w:tc>
          <w:tcPr>
            <w:tcW w:w="29" w:type="pct"/>
            <w:vAlign w:val="center"/>
          </w:tcPr>
          <w:p w14:paraId="27BD62C7" w14:textId="77777777" w:rsidR="003965E6" w:rsidRPr="003965E6" w:rsidRDefault="003965E6" w:rsidP="003965E6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1" w:type="pct"/>
            <w:vAlign w:val="center"/>
          </w:tcPr>
          <w:p w14:paraId="27833713" w14:textId="717ADA08" w:rsidR="003965E6" w:rsidRPr="003965E6" w:rsidRDefault="0075396A" w:rsidP="003965E6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position w:val="-30"/>
                <w:sz w:val="22"/>
              </w:rPr>
              <w:object w:dxaOrig="880" w:dyaOrig="660" w14:anchorId="532534A4">
                <v:shape id="_x0000_i1040" type="#_x0000_t75" style="width:43pt;height:36pt" o:ole="">
                  <v:imagedata r:id="rId42" o:title=""/>
                </v:shape>
                <o:OLEObject Type="Embed" ProgID="Equation.DSMT4" ShapeID="_x0000_i1040" DrawAspect="Content" ObjectID="_1684762657" r:id="rId43"/>
              </w:object>
            </w:r>
          </w:p>
        </w:tc>
        <w:tc>
          <w:tcPr>
            <w:tcW w:w="209" w:type="pct"/>
            <w:vAlign w:val="center"/>
          </w:tcPr>
          <w:p w14:paraId="6FE49204" w14:textId="5A54E009" w:rsidR="003965E6" w:rsidRPr="003965E6" w:rsidRDefault="003965E6" w:rsidP="003965E6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16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4906F01D" w14:textId="77777777" w:rsidR="00E87F6C" w:rsidRDefault="00E87F6C" w:rsidP="00E87F6C">
      <w:r>
        <w:t>and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E87F6C" w:rsidRPr="00FC39F2" w14:paraId="4FCD7944" w14:textId="77777777" w:rsidTr="006309C9">
        <w:tc>
          <w:tcPr>
            <w:tcW w:w="1000" w:type="pct"/>
            <w:vAlign w:val="center"/>
          </w:tcPr>
          <w:p w14:paraId="2A365736" w14:textId="77777777" w:rsidR="00E87F6C" w:rsidRPr="00FC39F2" w:rsidRDefault="00E87F6C" w:rsidP="006309C9">
            <w:pPr>
              <w:rPr>
                <w:color w:val="000000" w:themeColor="text1"/>
              </w:rPr>
            </w:pPr>
          </w:p>
        </w:tc>
        <w:tc>
          <w:tcPr>
            <w:tcW w:w="3000" w:type="pct"/>
            <w:vAlign w:val="center"/>
          </w:tcPr>
          <w:p w14:paraId="01BC81D2" w14:textId="75730912" w:rsidR="00E87F6C" w:rsidRPr="00FC39F2" w:rsidRDefault="00E87F6C" w:rsidP="006309C9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FC39F2">
              <w:rPr>
                <w:color w:val="000000" w:themeColor="text1"/>
                <w:position w:val="-28"/>
              </w:rPr>
              <w:object w:dxaOrig="3080" w:dyaOrig="780" w14:anchorId="2C8A19A7">
                <v:shape id="_x0000_i1041" type="#_x0000_t75" style="width:151pt;height:36pt" o:ole="">
                  <v:imagedata r:id="rId44" o:title=""/>
                </v:shape>
                <o:OLEObject Type="Embed" ProgID="Equation.DSMT4" ShapeID="_x0000_i1041" DrawAspect="Content" ObjectID="_1684762658" r:id="rId45"/>
              </w:object>
            </w:r>
          </w:p>
        </w:tc>
        <w:tc>
          <w:tcPr>
            <w:tcW w:w="1000" w:type="pct"/>
            <w:vAlign w:val="center"/>
          </w:tcPr>
          <w:p w14:paraId="37CD088A" w14:textId="077EC0E4" w:rsidR="00E87F6C" w:rsidRPr="00FC39F2" w:rsidRDefault="00E87F6C" w:rsidP="006309C9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 w:rsidR="00790673">
              <w:rPr>
                <w:noProof/>
                <w:color w:val="000000" w:themeColor="text1"/>
              </w:rPr>
              <w:instrText>17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60D2AEC0" w14:textId="77777777" w:rsidR="00E87F6C" w:rsidRDefault="00E87F6C" w:rsidP="00E87F6C"/>
    <w:p w14:paraId="7040C2D9" w14:textId="26A9F2C1" w:rsidR="003965E6" w:rsidRDefault="00857B3D" w:rsidP="00857B3D">
      <w:pPr>
        <w:pStyle w:val="Heading1"/>
      </w:pPr>
      <w:r w:rsidRPr="00857B3D">
        <w:t>Asymmetrical</w:t>
      </w:r>
      <w:r>
        <w:t xml:space="preserve"> case</w:t>
      </w:r>
    </w:p>
    <w:p w14:paraId="7814645F" w14:textId="19750423" w:rsidR="000C0E9C" w:rsidRDefault="00FF5563" w:rsidP="003A1B2D">
      <w:pPr>
        <w:jc w:val="center"/>
      </w:pPr>
      <w:r w:rsidRPr="00FF5563">
        <w:rPr>
          <w:noProof/>
        </w:rPr>
        <w:drawing>
          <wp:inline distT="0" distB="0" distL="0" distR="0" wp14:anchorId="09380449" wp14:editId="144AED0F">
            <wp:extent cx="3124200" cy="178181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178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4"/>
        <w:gridCol w:w="8914"/>
        <w:gridCol w:w="392"/>
      </w:tblGrid>
      <w:tr w:rsidR="003E5644" w:rsidRPr="003965E6" w14:paraId="2700C0B5" w14:textId="77777777" w:rsidTr="00FC085F">
        <w:tc>
          <w:tcPr>
            <w:tcW w:w="29" w:type="pct"/>
            <w:vAlign w:val="center"/>
          </w:tcPr>
          <w:p w14:paraId="3AB8200A" w14:textId="77777777" w:rsidR="003E5644" w:rsidRPr="003965E6" w:rsidRDefault="003E5644" w:rsidP="00E26AF0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2" w:type="pct"/>
            <w:vAlign w:val="center"/>
          </w:tcPr>
          <w:p w14:paraId="44B1FBA5" w14:textId="157C201E" w:rsidR="003E5644" w:rsidRPr="003965E6" w:rsidRDefault="00BF623F" w:rsidP="00E26AF0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3E5644">
              <w:rPr>
                <w:rFonts w:ascii="Arial" w:hAnsi="Arial"/>
                <w:color w:val="000000" w:themeColor="text1"/>
                <w:position w:val="-20"/>
                <w:sz w:val="22"/>
              </w:rPr>
              <w:object w:dxaOrig="2340" w:dyaOrig="540" w14:anchorId="5AF316A2">
                <v:shape id="_x0000_i1042" type="#_x0000_t75" style="width:115pt;height:29pt" o:ole="">
                  <v:imagedata r:id="rId47" o:title=""/>
                </v:shape>
                <o:OLEObject Type="Embed" ProgID="Equation.DSMT4" ShapeID="_x0000_i1042" DrawAspect="Content" ObjectID="_1684762659" r:id="rId48"/>
              </w:object>
            </w:r>
          </w:p>
        </w:tc>
        <w:tc>
          <w:tcPr>
            <w:tcW w:w="209" w:type="pct"/>
            <w:vAlign w:val="center"/>
          </w:tcPr>
          <w:p w14:paraId="7B0FC4E0" w14:textId="00AF7460" w:rsidR="003E5644" w:rsidRPr="003965E6" w:rsidRDefault="003E5644" w:rsidP="00E26AF0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18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3575E21D" w14:textId="77777777" w:rsidR="001A4F49" w:rsidRDefault="001A4F49" w:rsidP="001A4F49"/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4"/>
        <w:gridCol w:w="8914"/>
        <w:gridCol w:w="392"/>
      </w:tblGrid>
      <w:tr w:rsidR="001A4F49" w:rsidRPr="003965E6" w14:paraId="385362C9" w14:textId="77777777" w:rsidTr="00110AAD">
        <w:tc>
          <w:tcPr>
            <w:tcW w:w="29" w:type="pct"/>
            <w:vAlign w:val="center"/>
          </w:tcPr>
          <w:p w14:paraId="067049E8" w14:textId="77777777" w:rsidR="001A4F49" w:rsidRPr="003965E6" w:rsidRDefault="001A4F49" w:rsidP="00E26AF0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2" w:type="pct"/>
            <w:vAlign w:val="center"/>
          </w:tcPr>
          <w:p w14:paraId="1CCFF4D1" w14:textId="1EB842A0" w:rsidR="001A4F49" w:rsidRPr="003965E6" w:rsidRDefault="00EB285E" w:rsidP="00E26AF0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3E5644">
              <w:rPr>
                <w:rFonts w:ascii="Arial" w:hAnsi="Arial"/>
                <w:color w:val="000000" w:themeColor="text1"/>
                <w:position w:val="-28"/>
                <w:sz w:val="22"/>
              </w:rPr>
              <w:object w:dxaOrig="3660" w:dyaOrig="660" w14:anchorId="2078F02E">
                <v:shape id="_x0000_i1043" type="#_x0000_t75" style="width:180pt;height:36pt" o:ole="">
                  <v:imagedata r:id="rId49" o:title=""/>
                </v:shape>
                <o:OLEObject Type="Embed" ProgID="Equation.DSMT4" ShapeID="_x0000_i1043" DrawAspect="Content" ObjectID="_1684762660" r:id="rId50"/>
              </w:object>
            </w:r>
          </w:p>
        </w:tc>
        <w:tc>
          <w:tcPr>
            <w:tcW w:w="209" w:type="pct"/>
            <w:vAlign w:val="center"/>
          </w:tcPr>
          <w:p w14:paraId="70EFBDDB" w14:textId="58F09840" w:rsidR="001A4F49" w:rsidRPr="003965E6" w:rsidRDefault="001A4F49" w:rsidP="00E26AF0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19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30EF61DA" w14:textId="71569A9C" w:rsidR="00C0618F" w:rsidRPr="003965E6" w:rsidRDefault="00C0618F" w:rsidP="00C0618F">
      <w:r w:rsidRPr="003965E6">
        <w:t xml:space="preserve">The process control cost, </w:t>
      </w:r>
      <w:proofErr w:type="spellStart"/>
      <w:r w:rsidRPr="003965E6">
        <w:rPr>
          <w:i/>
          <w:iCs/>
        </w:rPr>
        <w:t>C</w:t>
      </w:r>
      <w:r w:rsidRPr="003965E6">
        <w:rPr>
          <w:vertAlign w:val="subscript"/>
        </w:rPr>
        <w:t>control</w:t>
      </w:r>
      <w:proofErr w:type="spellEnd"/>
      <w:r w:rsidRPr="003965E6">
        <w:t xml:space="preserve">, can be modeled as a function of </w:t>
      </w:r>
      <w:proofErr w:type="spellStart"/>
      <w:r w:rsidRPr="003965E6">
        <w:rPr>
          <w:rFonts w:cs="Arial"/>
          <w:i/>
          <w:iCs/>
        </w:rPr>
        <w:t>ε</w:t>
      </w:r>
      <w:r w:rsidRPr="00C0618F">
        <w:rPr>
          <w:rFonts w:cs="Arial"/>
          <w:i/>
          <w:iCs/>
          <w:vertAlign w:val="subscript"/>
        </w:rPr>
        <w:t>L</w:t>
      </w:r>
      <w:proofErr w:type="spellEnd"/>
      <w:r>
        <w:rPr>
          <w:rFonts w:cs="Arial"/>
          <w:i/>
          <w:iCs/>
        </w:rPr>
        <w:t xml:space="preserve"> </w:t>
      </w:r>
      <w:r w:rsidRPr="00C0618F">
        <w:rPr>
          <w:rFonts w:cs="Arial"/>
        </w:rPr>
        <w:t>and</w:t>
      </w:r>
      <w:r>
        <w:rPr>
          <w:rFonts w:cs="Arial"/>
          <w:i/>
          <w:iCs/>
        </w:rPr>
        <w:t xml:space="preserve"> </w:t>
      </w:r>
      <w:proofErr w:type="spellStart"/>
      <w:r w:rsidRPr="003965E6">
        <w:rPr>
          <w:rFonts w:cs="Arial"/>
          <w:i/>
          <w:iCs/>
        </w:rPr>
        <w:t>ε</w:t>
      </w:r>
      <w:r w:rsidRPr="00C0618F">
        <w:rPr>
          <w:rFonts w:cs="Arial"/>
          <w:i/>
          <w:iCs/>
          <w:vertAlign w:val="subscript"/>
        </w:rPr>
        <w:t>R</w:t>
      </w:r>
      <w:proofErr w:type="spellEnd"/>
      <w:r w:rsidRPr="003965E6">
        <w:t>:</w:t>
      </w:r>
      <w:r w:rsidRPr="003965E6">
        <w:rPr>
          <w:rFonts w:cstheme="minorHAnsi"/>
        </w:rPr>
        <w:t xml:space="preserve">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68"/>
        <w:gridCol w:w="5623"/>
        <w:gridCol w:w="1869"/>
      </w:tblGrid>
      <w:tr w:rsidR="00C0618F" w:rsidRPr="003965E6" w14:paraId="7E428F65" w14:textId="77777777" w:rsidTr="008064B3">
        <w:tc>
          <w:tcPr>
            <w:tcW w:w="1000" w:type="pct"/>
            <w:vAlign w:val="center"/>
          </w:tcPr>
          <w:p w14:paraId="6A89C2A2" w14:textId="77777777" w:rsidR="00C0618F" w:rsidRPr="003965E6" w:rsidRDefault="00C0618F" w:rsidP="008064B3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3000" w:type="pct"/>
            <w:vAlign w:val="center"/>
          </w:tcPr>
          <w:p w14:paraId="41FCA3E8" w14:textId="30889CC4" w:rsidR="00C0618F" w:rsidRPr="003965E6" w:rsidRDefault="006147D2" w:rsidP="008064B3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6147D2">
              <w:rPr>
                <w:rFonts w:ascii="Arial" w:hAnsi="Arial"/>
                <w:color w:val="000000" w:themeColor="text1"/>
                <w:position w:val="-30"/>
                <w:sz w:val="22"/>
              </w:rPr>
              <w:object w:dxaOrig="5539" w:dyaOrig="700" w14:anchorId="73DAEE28">
                <v:shape id="_x0000_i1044" type="#_x0000_t75" style="width:281pt;height:36pt" o:ole="">
                  <v:imagedata r:id="rId51" o:title=""/>
                </v:shape>
                <o:OLEObject Type="Embed" ProgID="Equation.DSMT4" ShapeID="_x0000_i1044" DrawAspect="Content" ObjectID="_1684762661" r:id="rId52"/>
              </w:object>
            </w:r>
          </w:p>
        </w:tc>
        <w:tc>
          <w:tcPr>
            <w:tcW w:w="1000" w:type="pct"/>
            <w:vAlign w:val="center"/>
          </w:tcPr>
          <w:p w14:paraId="1428DA12" w14:textId="5F05407E" w:rsidR="00C0618F" w:rsidRPr="003965E6" w:rsidRDefault="00C0618F" w:rsidP="008064B3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20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071A8BFC" w14:textId="5C02B164" w:rsidR="001A4F49" w:rsidRDefault="00C0618F" w:rsidP="00BF01E6">
      <w:r w:rsidRPr="003965E6">
        <w:t xml:space="preserve">where, </w:t>
      </w:r>
      <w:r w:rsidRPr="003965E6">
        <w:rPr>
          <w:i/>
          <w:iCs/>
        </w:rPr>
        <w:t>Q</w:t>
      </w:r>
      <w:r w:rsidRPr="003965E6">
        <w:t xml:space="preserve"> is the number of components of each type being produced. </w:t>
      </w:r>
    </w:p>
    <w:p w14:paraId="14152FF7" w14:textId="52568818" w:rsidR="00110AAD" w:rsidRDefault="00873400" w:rsidP="00110AAD">
      <w:pPr>
        <w:jc w:val="center"/>
      </w:pPr>
      <w:r w:rsidRPr="00873400">
        <w:rPr>
          <w:noProof/>
        </w:rPr>
        <w:drawing>
          <wp:inline distT="0" distB="0" distL="0" distR="0" wp14:anchorId="5FFB258F" wp14:editId="63669F13">
            <wp:extent cx="2784475" cy="168783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4475" cy="168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DD3CD" w14:textId="7590145C" w:rsidR="00110AAD" w:rsidRDefault="00110AAD" w:rsidP="00110AAD">
      <w:r w:rsidRPr="0026453A">
        <w:rPr>
          <w:i/>
          <w:iCs/>
        </w:rPr>
        <w:t>y</w:t>
      </w:r>
      <w:r>
        <w:t xml:space="preserve"> follows a normal distribution, i.e., </w:t>
      </w:r>
      <w:proofErr w:type="spellStart"/>
      <w:r w:rsidRPr="00B84EDA">
        <w:rPr>
          <w:i/>
          <w:iCs/>
        </w:rPr>
        <w:t>y</w:t>
      </w:r>
      <w:r>
        <w:t>~</w:t>
      </w:r>
      <w:proofErr w:type="gramStart"/>
      <w:r w:rsidRPr="001A4F49">
        <w:rPr>
          <w:i/>
          <w:iCs/>
        </w:rPr>
        <w:t>N</w:t>
      </w:r>
      <w:proofErr w:type="spellEnd"/>
      <w:r>
        <w:t>(</w:t>
      </w:r>
      <w:proofErr w:type="spellStart"/>
      <w:proofErr w:type="gramEnd"/>
      <w:r w:rsidRPr="00B84EDA">
        <w:rPr>
          <w:rFonts w:cs="Times New Roman"/>
          <w:i/>
          <w:iCs/>
        </w:rPr>
        <w:t>μ</w:t>
      </w:r>
      <w:r w:rsidRPr="00110AAD">
        <w:rPr>
          <w:rFonts w:cs="Times New Roman"/>
          <w:i/>
          <w:iCs/>
          <w:vertAlign w:val="subscript"/>
        </w:rPr>
        <w:t>y</w:t>
      </w:r>
      <w:proofErr w:type="spellEnd"/>
      <w:r>
        <w:t xml:space="preserve">, </w:t>
      </w:r>
      <w:proofErr w:type="spellStart"/>
      <w:r w:rsidRPr="00B84EDA">
        <w:rPr>
          <w:rFonts w:cs="Times New Roman"/>
          <w:i/>
          <w:iCs/>
        </w:rPr>
        <w:t>σ</w:t>
      </w:r>
      <w:r w:rsidRPr="00B84EDA">
        <w:rPr>
          <w:i/>
          <w:iCs/>
          <w:vertAlign w:val="subscript"/>
        </w:rPr>
        <w:t>y</w:t>
      </w:r>
      <w:proofErr w:type="spellEnd"/>
      <w:r>
        <w:t xml:space="preserve">), then the product pass rate, </w:t>
      </w:r>
      <w:r w:rsidRPr="00B84EDA">
        <w:rPr>
          <w:rFonts w:cs="Times New Roman"/>
          <w:i/>
          <w:iCs/>
        </w:rPr>
        <w:t>β</w:t>
      </w:r>
      <w:r>
        <w:t>, can be computed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4"/>
        <w:gridCol w:w="8914"/>
        <w:gridCol w:w="392"/>
      </w:tblGrid>
      <w:tr w:rsidR="00110AAD" w:rsidRPr="003965E6" w14:paraId="364D6633" w14:textId="77777777" w:rsidTr="00E26AF0">
        <w:tc>
          <w:tcPr>
            <w:tcW w:w="29" w:type="pct"/>
            <w:vAlign w:val="center"/>
          </w:tcPr>
          <w:p w14:paraId="5813145F" w14:textId="77777777" w:rsidR="00110AAD" w:rsidRPr="003965E6" w:rsidRDefault="00110AAD" w:rsidP="00E26AF0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1" w:type="pct"/>
            <w:vAlign w:val="center"/>
          </w:tcPr>
          <w:p w14:paraId="6F01637D" w14:textId="77777777" w:rsidR="00110AAD" w:rsidRPr="003965E6" w:rsidRDefault="00110AAD" w:rsidP="00E26AF0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B84EDA">
              <w:rPr>
                <w:rFonts w:ascii="Arial" w:hAnsi="Arial"/>
                <w:color w:val="000000" w:themeColor="text1"/>
                <w:position w:val="-28"/>
                <w:sz w:val="22"/>
              </w:rPr>
              <w:object w:dxaOrig="2520" w:dyaOrig="639" w14:anchorId="53663BE9">
                <v:shape id="_x0000_i1045" type="#_x0000_t75" style="width:122.5pt;height:36pt" o:ole="">
                  <v:imagedata r:id="rId54" o:title=""/>
                </v:shape>
                <o:OLEObject Type="Embed" ProgID="Equation.DSMT4" ShapeID="_x0000_i1045" DrawAspect="Content" ObjectID="_1684762662" r:id="rId55"/>
              </w:object>
            </w:r>
          </w:p>
        </w:tc>
        <w:tc>
          <w:tcPr>
            <w:tcW w:w="209" w:type="pct"/>
            <w:vAlign w:val="center"/>
          </w:tcPr>
          <w:p w14:paraId="2352B097" w14:textId="4C1F792C" w:rsidR="00110AAD" w:rsidRPr="003965E6" w:rsidRDefault="00110AAD" w:rsidP="00E26AF0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21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74D26226" w14:textId="057FD18D" w:rsidR="00BF01E6" w:rsidRDefault="00BF01E6" w:rsidP="00BF01E6">
      <w:r>
        <w:lastRenderedPageBreak/>
        <w:t>The mean of products</w:t>
      </w:r>
      <w:r w:rsidR="00110AAD">
        <w:t xml:space="preserve">, </w:t>
      </w:r>
      <w:proofErr w:type="spellStart"/>
      <w:r w:rsidR="00110AAD" w:rsidRPr="00B84EDA">
        <w:rPr>
          <w:rFonts w:cs="Times New Roman"/>
          <w:i/>
          <w:iCs/>
        </w:rPr>
        <w:t>μ</w:t>
      </w:r>
      <w:r w:rsidR="00110AAD" w:rsidRPr="00110AAD">
        <w:rPr>
          <w:rFonts w:cs="Times New Roman"/>
          <w:i/>
          <w:iCs/>
          <w:vertAlign w:val="subscript"/>
        </w:rPr>
        <w:t>y</w:t>
      </w:r>
      <w:proofErr w:type="spellEnd"/>
      <w:r w:rsidR="00110AAD">
        <w:t>,</w:t>
      </w:r>
      <w:r>
        <w:t xml:space="preserve"> can be computed by the mean of </w:t>
      </w:r>
      <w:r w:rsidR="00BC68BF">
        <w:t>individual components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4"/>
        <w:gridCol w:w="8914"/>
        <w:gridCol w:w="392"/>
      </w:tblGrid>
      <w:tr w:rsidR="00BF01E6" w:rsidRPr="003965E6" w14:paraId="48744CCE" w14:textId="77777777" w:rsidTr="00110AAD">
        <w:tc>
          <w:tcPr>
            <w:tcW w:w="29" w:type="pct"/>
            <w:vAlign w:val="center"/>
          </w:tcPr>
          <w:p w14:paraId="0A9D2E81" w14:textId="77777777" w:rsidR="00BF01E6" w:rsidRPr="003965E6" w:rsidRDefault="00BF01E6" w:rsidP="00E26AF0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2" w:type="pct"/>
            <w:vAlign w:val="center"/>
          </w:tcPr>
          <w:p w14:paraId="4B0DBC8A" w14:textId="03420FE2" w:rsidR="00BF01E6" w:rsidRPr="003965E6" w:rsidRDefault="00E036E0" w:rsidP="00E26AF0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110AAD">
              <w:rPr>
                <w:rFonts w:ascii="Arial" w:hAnsi="Arial"/>
                <w:color w:val="000000" w:themeColor="text1"/>
                <w:position w:val="-12"/>
                <w:sz w:val="22"/>
              </w:rPr>
              <w:object w:dxaOrig="1600" w:dyaOrig="320" w14:anchorId="3EACEA16">
                <v:shape id="_x0000_i1046" type="#_x0000_t75" style="width:79pt;height:14.5pt" o:ole="">
                  <v:imagedata r:id="rId56" o:title=""/>
                </v:shape>
                <o:OLEObject Type="Embed" ProgID="Equation.DSMT4" ShapeID="_x0000_i1046" DrawAspect="Content" ObjectID="_1684762663" r:id="rId57"/>
              </w:object>
            </w:r>
          </w:p>
        </w:tc>
        <w:tc>
          <w:tcPr>
            <w:tcW w:w="209" w:type="pct"/>
            <w:vAlign w:val="center"/>
          </w:tcPr>
          <w:p w14:paraId="6906E461" w14:textId="460A5625" w:rsidR="00BF01E6" w:rsidRPr="003965E6" w:rsidRDefault="00BF01E6" w:rsidP="00E26AF0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22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518EADB9" w14:textId="366A79D2" w:rsidR="00110AAD" w:rsidRPr="00BF7871" w:rsidRDefault="00110AAD" w:rsidP="00110AAD">
      <w:r>
        <w:t xml:space="preserve">where </w:t>
      </w:r>
      <w:r>
        <w:rPr>
          <w:rFonts w:cs="Times New Roman"/>
          <w:i/>
          <w:iCs/>
        </w:rPr>
        <w:t>μ</w:t>
      </w:r>
      <w:r w:rsidRPr="00BC68BF">
        <w:rPr>
          <w:vertAlign w:val="subscript"/>
        </w:rPr>
        <w:t>1</w:t>
      </w:r>
      <w:r>
        <w:t xml:space="preserve">, </w:t>
      </w:r>
      <w:r>
        <w:rPr>
          <w:rFonts w:cs="Times New Roman"/>
          <w:i/>
          <w:iCs/>
        </w:rPr>
        <w:t>μ</w:t>
      </w:r>
      <w:r w:rsidRPr="00BC68BF">
        <w:rPr>
          <w:vertAlign w:val="subscript"/>
        </w:rPr>
        <w:t>2</w:t>
      </w:r>
      <w:r>
        <w:t xml:space="preserve">, … </w:t>
      </w:r>
      <w:proofErr w:type="spellStart"/>
      <w:r>
        <w:rPr>
          <w:rFonts w:cs="Times New Roman"/>
          <w:i/>
          <w:iCs/>
        </w:rPr>
        <w:t>μ</w:t>
      </w:r>
      <w:r w:rsidRPr="00BC68BF">
        <w:rPr>
          <w:i/>
          <w:iCs/>
          <w:vertAlign w:val="subscript"/>
        </w:rPr>
        <w:t>m</w:t>
      </w:r>
      <w:proofErr w:type="spellEnd"/>
      <w:r>
        <w:t xml:space="preserve"> are the means of the individual components. See appendix for pro</w:t>
      </w:r>
      <w:r w:rsidR="00B13616">
        <w:t>of</w:t>
      </w:r>
      <w:r>
        <w:t>.</w:t>
      </w:r>
    </w:p>
    <w:p w14:paraId="1948C063" w14:textId="5C969CA1" w:rsidR="00DC458D" w:rsidRDefault="00DC458D" w:rsidP="00857B3D">
      <w:r>
        <w:t xml:space="preserve">And the standard deviation of products, </w:t>
      </w:r>
      <w:proofErr w:type="spellStart"/>
      <w:r w:rsidRPr="00DC458D">
        <w:rPr>
          <w:rFonts w:cs="Times New Roman"/>
          <w:i/>
          <w:iCs/>
        </w:rPr>
        <w:t>σ</w:t>
      </w:r>
      <w:r w:rsidRPr="00DC458D">
        <w:rPr>
          <w:i/>
          <w:iCs/>
          <w:vertAlign w:val="subscript"/>
        </w:rPr>
        <w:t>y</w:t>
      </w:r>
      <w:proofErr w:type="spellEnd"/>
      <w:r>
        <w:t>, can be computed by the following equation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"/>
        <w:gridCol w:w="389"/>
        <w:gridCol w:w="7924"/>
        <w:gridCol w:w="649"/>
        <w:gridCol w:w="392"/>
      </w:tblGrid>
      <w:tr w:rsidR="00DC458D" w:rsidRPr="003965E6" w14:paraId="7BF820A0" w14:textId="77777777" w:rsidTr="00E26AF0">
        <w:tc>
          <w:tcPr>
            <w:tcW w:w="29" w:type="pct"/>
            <w:vAlign w:val="center"/>
          </w:tcPr>
          <w:p w14:paraId="52C6B7BD" w14:textId="77777777" w:rsidR="00DC458D" w:rsidRPr="003965E6" w:rsidRDefault="00DC458D" w:rsidP="00E26AF0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2" w:type="pct"/>
            <w:gridSpan w:val="3"/>
            <w:vAlign w:val="center"/>
          </w:tcPr>
          <w:p w14:paraId="2C83B24A" w14:textId="1D66FBB4" w:rsidR="00DC458D" w:rsidRPr="003965E6" w:rsidRDefault="00DC458D" w:rsidP="00E26AF0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DC458D">
              <w:rPr>
                <w:rFonts w:ascii="Arial" w:hAnsi="Arial"/>
                <w:color w:val="000000" w:themeColor="text1"/>
                <w:position w:val="-26"/>
                <w:sz w:val="22"/>
              </w:rPr>
              <w:object w:dxaOrig="1540" w:dyaOrig="639" w14:anchorId="7FE0165C">
                <v:shape id="_x0000_i1047" type="#_x0000_t75" style="width:79pt;height:36pt" o:ole="">
                  <v:imagedata r:id="rId58" o:title=""/>
                </v:shape>
                <o:OLEObject Type="Embed" ProgID="Equation.DSMT4" ShapeID="_x0000_i1047" DrawAspect="Content" ObjectID="_1684762664" r:id="rId59"/>
              </w:object>
            </w:r>
          </w:p>
        </w:tc>
        <w:tc>
          <w:tcPr>
            <w:tcW w:w="209" w:type="pct"/>
            <w:vAlign w:val="center"/>
          </w:tcPr>
          <w:p w14:paraId="535B988C" w14:textId="73E9E2F8" w:rsidR="00DC458D" w:rsidRPr="003965E6" w:rsidRDefault="00DC458D" w:rsidP="00E26AF0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23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  <w:tr w:rsidR="0088444F" w:rsidRPr="003965E6" w14:paraId="16766589" w14:textId="77777777" w:rsidTr="0088444F">
        <w:tc>
          <w:tcPr>
            <w:tcW w:w="902" w:type="pct"/>
            <w:gridSpan w:val="2"/>
            <w:vAlign w:val="center"/>
          </w:tcPr>
          <w:p w14:paraId="5AD763D7" w14:textId="77777777" w:rsidR="0088444F" w:rsidRPr="003965E6" w:rsidRDefault="0088444F" w:rsidP="008064B3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3197" w:type="pct"/>
            <w:vAlign w:val="center"/>
          </w:tcPr>
          <w:p w14:paraId="141E1FCD" w14:textId="37B24B45" w:rsidR="0088444F" w:rsidRPr="003965E6" w:rsidRDefault="00EA0476" w:rsidP="008064B3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C47BB0">
              <w:rPr>
                <w:rFonts w:ascii="Arial" w:hAnsi="Arial"/>
                <w:color w:val="000000" w:themeColor="text1"/>
                <w:position w:val="-88"/>
                <w:sz w:val="22"/>
              </w:rPr>
              <w:object w:dxaOrig="7900" w:dyaOrig="1880" w14:anchorId="0DCBB47A">
                <v:shape id="_x0000_i1048" type="#_x0000_t75" style="width:396pt;height:93.5pt" o:ole="">
                  <v:imagedata r:id="rId60" o:title=""/>
                </v:shape>
                <o:OLEObject Type="Embed" ProgID="Equation.DSMT4" ShapeID="_x0000_i1048" DrawAspect="Content" ObjectID="_1684762665" r:id="rId61"/>
              </w:object>
            </w:r>
          </w:p>
        </w:tc>
        <w:tc>
          <w:tcPr>
            <w:tcW w:w="902" w:type="pct"/>
            <w:gridSpan w:val="2"/>
            <w:vAlign w:val="center"/>
          </w:tcPr>
          <w:p w14:paraId="62B6B624" w14:textId="13236435" w:rsidR="0088444F" w:rsidRPr="003965E6" w:rsidRDefault="0088444F" w:rsidP="008064B3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24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334B4978" w14:textId="6371A160" w:rsidR="00857B3D" w:rsidRPr="003965E6" w:rsidRDefault="00857B3D" w:rsidP="00857B3D">
      <w:r w:rsidRPr="003965E6">
        <w:t xml:space="preserve">The probability of the standard normal distribution can be computed using the Gaussian error function </w:t>
      </w:r>
      <w:r w:rsidRPr="003965E6">
        <w:fldChar w:fldCharType="begin" w:fldLock="1"/>
      </w:r>
      <w:r w:rsidRPr="003965E6">
        <w:instrText>ADDIN CSL_CITATION {"citationItems":[{"id":"ITEM-1","itemData":{"URL":"https://mathworld.wolfram.com/NormalDistributionFunction.html","id":"ITEM-1","issued":{"date-parts":[["0"]]},"title":"Normal distribution","type":"webpage"},"uris":["http://www.mendeley.com/documents/?uuid=385bb5b9-4ef9-4617-a1fa-ec6cb4803131"]}],"mendeley":{"formattedCitation":"[2]","plainTextFormattedCitation":"[2]"},"properties":{"noteIndex":0},"schema":"https://github.com/citation-style-language/schema/raw/master/csl-citation.json"}</w:instrText>
      </w:r>
      <w:r w:rsidRPr="003965E6">
        <w:fldChar w:fldCharType="separate"/>
      </w:r>
      <w:r w:rsidRPr="003965E6">
        <w:rPr>
          <w:noProof/>
        </w:rPr>
        <w:t>[2]</w:t>
      </w:r>
      <w:r w:rsidRPr="003965E6">
        <w:fldChar w:fldCharType="end"/>
      </w:r>
      <w:r w:rsidRPr="003965E6">
        <w:t>.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4"/>
        <w:gridCol w:w="8914"/>
        <w:gridCol w:w="392"/>
      </w:tblGrid>
      <w:tr w:rsidR="00857B3D" w:rsidRPr="003965E6" w14:paraId="2707D424" w14:textId="77777777" w:rsidTr="001175A4">
        <w:tc>
          <w:tcPr>
            <w:tcW w:w="29" w:type="pct"/>
            <w:vAlign w:val="center"/>
          </w:tcPr>
          <w:p w14:paraId="6A4E5F00" w14:textId="77777777" w:rsidR="00857B3D" w:rsidRPr="003965E6" w:rsidRDefault="00857B3D" w:rsidP="001175A4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1" w:type="pct"/>
            <w:vAlign w:val="center"/>
          </w:tcPr>
          <w:p w14:paraId="5B9F7E1B" w14:textId="77777777" w:rsidR="00857B3D" w:rsidRPr="003965E6" w:rsidRDefault="00857B3D" w:rsidP="001175A4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position w:val="-26"/>
                <w:sz w:val="22"/>
              </w:rPr>
              <w:object w:dxaOrig="3320" w:dyaOrig="639" w14:anchorId="4379D0C7">
                <v:shape id="_x0000_i1049" type="#_x0000_t75" style="width:165.5pt;height:36pt" o:ole="">
                  <v:imagedata r:id="rId62" o:title=""/>
                </v:shape>
                <o:OLEObject Type="Embed" ProgID="Equation.DSMT4" ShapeID="_x0000_i1049" DrawAspect="Content" ObjectID="_1684762666" r:id="rId63"/>
              </w:object>
            </w:r>
          </w:p>
        </w:tc>
        <w:tc>
          <w:tcPr>
            <w:tcW w:w="209" w:type="pct"/>
            <w:vAlign w:val="center"/>
          </w:tcPr>
          <w:p w14:paraId="10B5BC5C" w14:textId="2B08EB22" w:rsidR="00857B3D" w:rsidRPr="003965E6" w:rsidRDefault="00857B3D" w:rsidP="001175A4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25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68533822" w14:textId="42E50A01" w:rsidR="00857B3D" w:rsidRDefault="00C71752" w:rsidP="00C71752">
      <w:pPr>
        <w:pStyle w:val="Heading2"/>
      </w:pPr>
      <w:r>
        <w:t>Optimization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48"/>
        <w:gridCol w:w="7662"/>
        <w:gridCol w:w="850"/>
      </w:tblGrid>
      <w:tr w:rsidR="006815FC" w:rsidRPr="003965E6" w14:paraId="02963172" w14:textId="77777777" w:rsidTr="00F0123E">
        <w:tc>
          <w:tcPr>
            <w:tcW w:w="453" w:type="pct"/>
            <w:vAlign w:val="center"/>
          </w:tcPr>
          <w:p w14:paraId="497F4DD0" w14:textId="77777777" w:rsidR="006815FC" w:rsidRPr="003965E6" w:rsidRDefault="006815FC" w:rsidP="00F0123E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093" w:type="pct"/>
            <w:vAlign w:val="center"/>
          </w:tcPr>
          <w:p w14:paraId="33D9127C" w14:textId="0BAD5DFA" w:rsidR="006815FC" w:rsidRPr="003965E6" w:rsidRDefault="00474C78" w:rsidP="00F0123E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EA0476">
              <w:rPr>
                <w:rFonts w:ascii="Arial" w:hAnsi="Arial"/>
                <w:color w:val="000000" w:themeColor="text1"/>
                <w:position w:val="-30"/>
                <w:sz w:val="22"/>
              </w:rPr>
              <w:object w:dxaOrig="5260" w:dyaOrig="720" w14:anchorId="6CEFE05D">
                <v:shape id="_x0000_i1050" type="#_x0000_t75" style="width:266.5pt;height:36pt" o:ole="">
                  <v:imagedata r:id="rId64" o:title=""/>
                </v:shape>
                <o:OLEObject Type="Embed" ProgID="Equation.DSMT4" ShapeID="_x0000_i1050" DrawAspect="Content" ObjectID="_1684762667" r:id="rId65"/>
              </w:object>
            </w:r>
          </w:p>
        </w:tc>
        <w:tc>
          <w:tcPr>
            <w:tcW w:w="454" w:type="pct"/>
            <w:vAlign w:val="center"/>
          </w:tcPr>
          <w:p w14:paraId="29A6E46F" w14:textId="6F09E145" w:rsidR="006815FC" w:rsidRPr="003965E6" w:rsidRDefault="006815FC" w:rsidP="00F0123E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26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67BDB262" w14:textId="5EB2873C" w:rsidR="00C71752" w:rsidRDefault="004166FF" w:rsidP="00C71752">
      <w:proofErr w:type="gramStart"/>
      <w:r>
        <w:t>where</w:t>
      </w:r>
      <w:proofErr w:type="gramEnd"/>
      <w:r w:rsidR="007B7E9D">
        <w:t>,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830163" w:rsidRPr="00830163" w14:paraId="2A0E960B" w14:textId="77777777" w:rsidTr="00F0123E">
        <w:tc>
          <w:tcPr>
            <w:tcW w:w="30" w:type="pct"/>
            <w:vAlign w:val="center"/>
          </w:tcPr>
          <w:p w14:paraId="356C2AC9" w14:textId="77777777" w:rsidR="00830163" w:rsidRPr="00830163" w:rsidRDefault="00830163" w:rsidP="00F0123E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0" w:type="pct"/>
            <w:vAlign w:val="center"/>
          </w:tcPr>
          <w:p w14:paraId="11B230F9" w14:textId="384F2906" w:rsidR="00830163" w:rsidRPr="00830163" w:rsidRDefault="00C85F58" w:rsidP="00F0123E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C85F58">
              <w:rPr>
                <w:rFonts w:ascii="Arial" w:hAnsi="Arial"/>
                <w:color w:val="000000" w:themeColor="text1"/>
                <w:position w:val="-56"/>
                <w:sz w:val="22"/>
              </w:rPr>
              <w:object w:dxaOrig="7240" w:dyaOrig="1219" w14:anchorId="7806BC21">
                <v:shape id="_x0000_i1051" type="#_x0000_t75" style="width:5in;height:65pt" o:ole="">
                  <v:imagedata r:id="rId66" o:title=""/>
                </v:shape>
                <o:OLEObject Type="Embed" ProgID="Equation.DSMT4" ShapeID="_x0000_i1051" DrawAspect="Content" ObjectID="_1684762668" r:id="rId67"/>
              </w:object>
            </w:r>
          </w:p>
        </w:tc>
        <w:tc>
          <w:tcPr>
            <w:tcW w:w="209" w:type="pct"/>
            <w:vAlign w:val="center"/>
          </w:tcPr>
          <w:p w14:paraId="7C0D6CA9" w14:textId="58DD888D" w:rsidR="00830163" w:rsidRPr="00830163" w:rsidRDefault="00830163" w:rsidP="00F0123E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27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7F8E6105" w14:textId="0137392A" w:rsidR="00ED4498" w:rsidRPr="00095826" w:rsidRDefault="00ED4498" w:rsidP="00ED4498">
      <w:r w:rsidRPr="00095826">
        <w:t xml:space="preserve">where </w:t>
      </w:r>
      <w:r w:rsidRPr="00095826">
        <w:rPr>
          <w:rFonts w:cs="Times New Roman"/>
          <w:i/>
          <w:iCs/>
        </w:rPr>
        <w:t>z</w:t>
      </w:r>
      <w:r w:rsidRPr="00095826">
        <w:rPr>
          <w:rFonts w:cs="Times New Roman"/>
          <w:vertAlign w:val="subscript"/>
        </w:rPr>
        <w:t>1</w:t>
      </w:r>
      <w:r w:rsidRPr="00095826">
        <w:t xml:space="preserve"> is given by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ED4498" w:rsidRPr="00095826" w14:paraId="1E536ADC" w14:textId="77777777" w:rsidTr="00F0123E">
        <w:tc>
          <w:tcPr>
            <w:tcW w:w="30" w:type="pct"/>
            <w:vAlign w:val="center"/>
          </w:tcPr>
          <w:p w14:paraId="142CEC2A" w14:textId="77777777" w:rsidR="00ED4498" w:rsidRPr="00095826" w:rsidRDefault="00ED4498" w:rsidP="00F0123E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0" w:type="pct"/>
            <w:vAlign w:val="center"/>
          </w:tcPr>
          <w:p w14:paraId="1A6CB7BD" w14:textId="30648028" w:rsidR="00ED4498" w:rsidRPr="00095826" w:rsidRDefault="00C85F58" w:rsidP="00F0123E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095826">
              <w:rPr>
                <w:rFonts w:ascii="Arial" w:hAnsi="Arial"/>
                <w:color w:val="000000" w:themeColor="text1"/>
                <w:position w:val="-28"/>
                <w:sz w:val="22"/>
              </w:rPr>
              <w:object w:dxaOrig="1120" w:dyaOrig="639" w14:anchorId="1FF7C6B2">
                <v:shape id="_x0000_i1052" type="#_x0000_t75" style="width:57.5pt;height:36pt" o:ole="">
                  <v:imagedata r:id="rId68" o:title=""/>
                </v:shape>
                <o:OLEObject Type="Embed" ProgID="Equation.DSMT4" ShapeID="_x0000_i1052" DrawAspect="Content" ObjectID="_1684762669" r:id="rId69"/>
              </w:object>
            </w:r>
          </w:p>
        </w:tc>
        <w:tc>
          <w:tcPr>
            <w:tcW w:w="209" w:type="pct"/>
            <w:vAlign w:val="center"/>
          </w:tcPr>
          <w:p w14:paraId="57D19524" w14:textId="3F0D4A17" w:rsidR="00ED4498" w:rsidRPr="00095826" w:rsidRDefault="00ED4498" w:rsidP="00F0123E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09582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bookmarkStart w:id="3" w:name="ZEqnNum670448"/>
            <w:r w:rsidRPr="0009582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09582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09582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09582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28</w:instrText>
            </w:r>
            <w:r w:rsidRPr="0009582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bookmarkEnd w:id="3"/>
            <w:r w:rsidRPr="0009582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730B9FA1" w14:textId="0FEB6351" w:rsidR="00ED4498" w:rsidRPr="00095826" w:rsidRDefault="00ED4498" w:rsidP="00C71752">
      <w:r w:rsidRPr="00095826">
        <w:t xml:space="preserve">and </w:t>
      </w:r>
      <w:r w:rsidRPr="00095826">
        <w:rPr>
          <w:i/>
          <w:iCs/>
        </w:rPr>
        <w:t>z</w:t>
      </w:r>
      <w:r w:rsidRPr="00095826">
        <w:rPr>
          <w:vertAlign w:val="subscript"/>
        </w:rPr>
        <w:t>2</w:t>
      </w:r>
      <w:r w:rsidRPr="00095826">
        <w:t xml:space="preserve"> is given by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ED4498" w:rsidRPr="00095826" w14:paraId="7127C09C" w14:textId="77777777" w:rsidTr="00F0123E">
        <w:tc>
          <w:tcPr>
            <w:tcW w:w="30" w:type="pct"/>
            <w:vAlign w:val="center"/>
          </w:tcPr>
          <w:p w14:paraId="30AABAF9" w14:textId="77777777" w:rsidR="00ED4498" w:rsidRPr="00095826" w:rsidRDefault="00ED4498" w:rsidP="00F0123E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0" w:type="pct"/>
            <w:vAlign w:val="center"/>
          </w:tcPr>
          <w:p w14:paraId="20D3A7B1" w14:textId="1252951C" w:rsidR="00ED4498" w:rsidRPr="00095826" w:rsidRDefault="00C85F58" w:rsidP="00F0123E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095826">
              <w:rPr>
                <w:rFonts w:ascii="Arial" w:hAnsi="Arial"/>
                <w:color w:val="000000" w:themeColor="text1"/>
                <w:position w:val="-28"/>
                <w:sz w:val="22"/>
              </w:rPr>
              <w:object w:dxaOrig="1140" w:dyaOrig="639" w14:anchorId="13229494">
                <v:shape id="_x0000_i1053" type="#_x0000_t75" style="width:57.5pt;height:36pt" o:ole="">
                  <v:imagedata r:id="rId70" o:title=""/>
                </v:shape>
                <o:OLEObject Type="Embed" ProgID="Equation.DSMT4" ShapeID="_x0000_i1053" DrawAspect="Content" ObjectID="_1684762670" r:id="rId71"/>
              </w:object>
            </w:r>
          </w:p>
        </w:tc>
        <w:tc>
          <w:tcPr>
            <w:tcW w:w="209" w:type="pct"/>
            <w:vAlign w:val="center"/>
          </w:tcPr>
          <w:p w14:paraId="72D504D8" w14:textId="019DBF1E" w:rsidR="00ED4498" w:rsidRPr="00095826" w:rsidRDefault="00ED4498" w:rsidP="00F0123E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09582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bookmarkStart w:id="4" w:name="ZEqnNum349945"/>
            <w:r w:rsidRPr="0009582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09582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09582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09582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29</w:instrText>
            </w:r>
            <w:r w:rsidRPr="0009582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bookmarkEnd w:id="4"/>
            <w:r w:rsidRPr="0009582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544DCE46" w14:textId="5983CC38" w:rsidR="00ED4498" w:rsidRDefault="000729D4" w:rsidP="00C71752">
      <w:r>
        <w:t>and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095826" w:rsidRPr="00830163" w14:paraId="0C3DC4EB" w14:textId="77777777" w:rsidTr="00F0123E">
        <w:tc>
          <w:tcPr>
            <w:tcW w:w="30" w:type="pct"/>
            <w:vAlign w:val="center"/>
          </w:tcPr>
          <w:p w14:paraId="38745A07" w14:textId="77777777" w:rsidR="00095826" w:rsidRPr="00830163" w:rsidRDefault="00095826" w:rsidP="00F0123E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0" w:type="pct"/>
            <w:vAlign w:val="center"/>
          </w:tcPr>
          <w:p w14:paraId="62AE8054" w14:textId="121701EC" w:rsidR="00095826" w:rsidRPr="00830163" w:rsidRDefault="00E036E0" w:rsidP="00F0123E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095826">
              <w:rPr>
                <w:rFonts w:ascii="Arial" w:hAnsi="Arial"/>
                <w:color w:val="000000" w:themeColor="text1"/>
                <w:position w:val="-26"/>
                <w:sz w:val="22"/>
              </w:rPr>
              <w:object w:dxaOrig="2840" w:dyaOrig="620" w14:anchorId="192B9809">
                <v:shape id="_x0000_i1054" type="#_x0000_t75" style="width:2in;height:29pt" o:ole="">
                  <v:imagedata r:id="rId72" o:title=""/>
                </v:shape>
                <o:OLEObject Type="Embed" ProgID="Equation.DSMT4" ShapeID="_x0000_i1054" DrawAspect="Content" ObjectID="_1684762671" r:id="rId73"/>
              </w:object>
            </w:r>
          </w:p>
        </w:tc>
        <w:tc>
          <w:tcPr>
            <w:tcW w:w="209" w:type="pct"/>
            <w:vAlign w:val="center"/>
          </w:tcPr>
          <w:p w14:paraId="5B7E02C9" w14:textId="7735390F" w:rsidR="00095826" w:rsidRPr="00830163" w:rsidRDefault="00095826" w:rsidP="00F0123E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30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284A87D5" w14:textId="20E3C3FA" w:rsidR="00095826" w:rsidRDefault="00210A49" w:rsidP="00C71752">
      <w:r>
        <w:t>and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1F6200" w:rsidRPr="00FC39F2" w14:paraId="7E2BAE12" w14:textId="77777777" w:rsidTr="006309C9">
        <w:tc>
          <w:tcPr>
            <w:tcW w:w="1000" w:type="pct"/>
            <w:vAlign w:val="center"/>
          </w:tcPr>
          <w:p w14:paraId="74C9EB75" w14:textId="77777777" w:rsidR="001F6200" w:rsidRPr="00FC39F2" w:rsidRDefault="001F6200" w:rsidP="006309C9">
            <w:pPr>
              <w:rPr>
                <w:color w:val="000000" w:themeColor="text1"/>
              </w:rPr>
            </w:pPr>
          </w:p>
        </w:tc>
        <w:tc>
          <w:tcPr>
            <w:tcW w:w="3000" w:type="pct"/>
            <w:vAlign w:val="center"/>
          </w:tcPr>
          <w:p w14:paraId="015AE2C4" w14:textId="77777777" w:rsidR="001F6200" w:rsidRPr="00FC39F2" w:rsidRDefault="001F6200" w:rsidP="006309C9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FC39F2">
              <w:rPr>
                <w:color w:val="000000" w:themeColor="text1"/>
                <w:position w:val="-28"/>
              </w:rPr>
              <w:object w:dxaOrig="3080" w:dyaOrig="780" w14:anchorId="0BF29850">
                <v:shape id="_x0000_i1055" type="#_x0000_t75" style="width:151pt;height:36pt" o:ole="">
                  <v:imagedata r:id="rId38" o:title=""/>
                </v:shape>
                <o:OLEObject Type="Embed" ProgID="Equation.DSMT4" ShapeID="_x0000_i1055" DrawAspect="Content" ObjectID="_1684762672" r:id="rId74"/>
              </w:object>
            </w:r>
          </w:p>
        </w:tc>
        <w:tc>
          <w:tcPr>
            <w:tcW w:w="1000" w:type="pct"/>
            <w:vAlign w:val="center"/>
          </w:tcPr>
          <w:p w14:paraId="16BA250A" w14:textId="45CA83E9" w:rsidR="001F6200" w:rsidRPr="00FC39F2" w:rsidRDefault="001F6200" w:rsidP="006309C9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 w:rsidR="00790673">
              <w:rPr>
                <w:noProof/>
                <w:color w:val="000000" w:themeColor="text1"/>
              </w:rPr>
              <w:instrText>31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5CE20424" w14:textId="79A63F07" w:rsidR="00210A49" w:rsidRPr="00EF37B7" w:rsidRDefault="001F6200" w:rsidP="00C71752">
      <w:r w:rsidRPr="00EF37B7">
        <w:t>and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4"/>
        <w:gridCol w:w="8914"/>
        <w:gridCol w:w="392"/>
      </w:tblGrid>
      <w:tr w:rsidR="001F6200" w:rsidRPr="003965E6" w14:paraId="7F497029" w14:textId="77777777" w:rsidTr="006309C9">
        <w:tc>
          <w:tcPr>
            <w:tcW w:w="29" w:type="pct"/>
            <w:vAlign w:val="center"/>
          </w:tcPr>
          <w:p w14:paraId="67744780" w14:textId="77777777" w:rsidR="001F6200" w:rsidRPr="00EF37B7" w:rsidRDefault="001F6200" w:rsidP="006309C9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2" w:type="pct"/>
            <w:vAlign w:val="center"/>
          </w:tcPr>
          <w:p w14:paraId="72E7F4FB" w14:textId="083C014E" w:rsidR="001F6200" w:rsidRPr="00EF37B7" w:rsidRDefault="002516DE" w:rsidP="006309C9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EF37B7">
              <w:rPr>
                <w:rFonts w:ascii="Arial" w:hAnsi="Arial"/>
                <w:color w:val="000000" w:themeColor="text1"/>
                <w:position w:val="-28"/>
                <w:sz w:val="22"/>
              </w:rPr>
              <w:object w:dxaOrig="2580" w:dyaOrig="760" w14:anchorId="3A9B00A3">
                <v:shape id="_x0000_i1056" type="#_x0000_t75" style="width:129.5pt;height:36pt" o:ole="">
                  <v:imagedata r:id="rId75" o:title=""/>
                </v:shape>
                <o:OLEObject Type="Embed" ProgID="Equation.DSMT4" ShapeID="_x0000_i1056" DrawAspect="Content" ObjectID="_1684762673" r:id="rId76"/>
              </w:object>
            </w:r>
          </w:p>
        </w:tc>
        <w:tc>
          <w:tcPr>
            <w:tcW w:w="209" w:type="pct"/>
            <w:vAlign w:val="center"/>
          </w:tcPr>
          <w:p w14:paraId="47AE2836" w14:textId="2CF3999F" w:rsidR="001F6200" w:rsidRPr="003965E6" w:rsidRDefault="001F6200" w:rsidP="006309C9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EF37B7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EF37B7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EF37B7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EF37B7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EF37B7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EF37B7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EF37B7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EF37B7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EF37B7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32</w:instrText>
            </w:r>
            <w:r w:rsidRPr="00EF37B7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EF37B7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EF37B7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79CCD691" w14:textId="16BF7879" w:rsidR="001F6200" w:rsidRDefault="00E1502A" w:rsidP="00C71752">
      <w:r>
        <w:t>Similarly</w:t>
      </w:r>
      <w:r w:rsidR="000D3CCB">
        <w:t>,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4166FF" w:rsidRPr="00FC39F2" w14:paraId="45345B16" w14:textId="77777777" w:rsidTr="00F0123E">
        <w:tc>
          <w:tcPr>
            <w:tcW w:w="1000" w:type="pct"/>
            <w:vAlign w:val="center"/>
          </w:tcPr>
          <w:p w14:paraId="0379895A" w14:textId="77777777" w:rsidR="004166FF" w:rsidRPr="00FC39F2" w:rsidRDefault="004166FF" w:rsidP="00F0123E">
            <w:pPr>
              <w:rPr>
                <w:color w:val="000000" w:themeColor="text1"/>
              </w:rPr>
            </w:pPr>
          </w:p>
        </w:tc>
        <w:tc>
          <w:tcPr>
            <w:tcW w:w="3000" w:type="pct"/>
            <w:vAlign w:val="center"/>
          </w:tcPr>
          <w:p w14:paraId="6896E702" w14:textId="70F49ED6" w:rsidR="004166FF" w:rsidRPr="00FC39F2" w:rsidRDefault="00E1502A" w:rsidP="00F0123E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A53B67">
              <w:rPr>
                <w:color w:val="000000" w:themeColor="text1"/>
                <w:position w:val="-28"/>
              </w:rPr>
              <w:object w:dxaOrig="5040" w:dyaOrig="660" w14:anchorId="2DADE6BC">
                <v:shape id="_x0000_i1057" type="#_x0000_t75" style="width:252pt;height:36pt" o:ole="">
                  <v:imagedata r:id="rId77" o:title=""/>
                </v:shape>
                <o:OLEObject Type="Embed" ProgID="Equation.DSMT4" ShapeID="_x0000_i1057" DrawAspect="Content" ObjectID="_1684762674" r:id="rId78"/>
              </w:object>
            </w:r>
          </w:p>
        </w:tc>
        <w:tc>
          <w:tcPr>
            <w:tcW w:w="1000" w:type="pct"/>
            <w:vAlign w:val="center"/>
          </w:tcPr>
          <w:p w14:paraId="0029231A" w14:textId="339ECD10" w:rsidR="004166FF" w:rsidRPr="00FC39F2" w:rsidRDefault="004166FF" w:rsidP="00F0123E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 w:rsidR="00790673">
              <w:rPr>
                <w:noProof/>
                <w:color w:val="000000" w:themeColor="text1"/>
              </w:rPr>
              <w:instrText>33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5F4B0003" w14:textId="78D4C47E" w:rsidR="004166FF" w:rsidRDefault="00601137" w:rsidP="00C71752">
      <w:proofErr w:type="gramStart"/>
      <w:r>
        <w:t>w</w:t>
      </w:r>
      <w:r w:rsidR="007B7E9D">
        <w:t>here</w:t>
      </w:r>
      <w:proofErr w:type="gramEnd"/>
      <w:r>
        <w:t>,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7B7E9D" w:rsidRPr="00830163" w14:paraId="27C1FC7D" w14:textId="77777777" w:rsidTr="00F0123E">
        <w:tc>
          <w:tcPr>
            <w:tcW w:w="30" w:type="pct"/>
            <w:vAlign w:val="center"/>
          </w:tcPr>
          <w:p w14:paraId="419F8CB7" w14:textId="77777777" w:rsidR="007B7E9D" w:rsidRPr="00830163" w:rsidRDefault="007B7E9D" w:rsidP="00F0123E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0" w:type="pct"/>
            <w:vAlign w:val="center"/>
          </w:tcPr>
          <w:p w14:paraId="20E61941" w14:textId="38273806" w:rsidR="007B7E9D" w:rsidRPr="00830163" w:rsidRDefault="00BF3638" w:rsidP="00F0123E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7B7E9D">
              <w:rPr>
                <w:rFonts w:ascii="Arial" w:hAnsi="Arial"/>
                <w:color w:val="000000" w:themeColor="text1"/>
                <w:position w:val="-56"/>
                <w:sz w:val="22"/>
              </w:rPr>
              <w:object w:dxaOrig="7320" w:dyaOrig="1219" w14:anchorId="3FB9452C">
                <v:shape id="_x0000_i1058" type="#_x0000_t75" style="width:367pt;height:65pt" o:ole="">
                  <v:imagedata r:id="rId79" o:title=""/>
                </v:shape>
                <o:OLEObject Type="Embed" ProgID="Equation.DSMT4" ShapeID="_x0000_i1058" DrawAspect="Content" ObjectID="_1684762675" r:id="rId80"/>
              </w:object>
            </w:r>
          </w:p>
        </w:tc>
        <w:tc>
          <w:tcPr>
            <w:tcW w:w="209" w:type="pct"/>
            <w:vAlign w:val="center"/>
          </w:tcPr>
          <w:p w14:paraId="3663A51C" w14:textId="35FFD84E" w:rsidR="007B7E9D" w:rsidRPr="00830163" w:rsidRDefault="007B7E9D" w:rsidP="00F0123E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34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38E34B85" w14:textId="77777777" w:rsidR="00A622B9" w:rsidRPr="00095826" w:rsidRDefault="00A622B9" w:rsidP="00A622B9">
      <w:r w:rsidRPr="00095826">
        <w:t xml:space="preserve">where </w:t>
      </w:r>
      <w:r w:rsidRPr="00095826">
        <w:rPr>
          <w:rFonts w:cs="Times New Roman"/>
          <w:i/>
          <w:iCs/>
        </w:rPr>
        <w:t>z</w:t>
      </w:r>
      <w:r w:rsidRPr="00095826">
        <w:rPr>
          <w:rFonts w:cs="Times New Roman"/>
          <w:vertAlign w:val="subscript"/>
        </w:rPr>
        <w:t>1</w:t>
      </w:r>
      <w:r w:rsidRPr="00095826">
        <w:t xml:space="preserve"> is given by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A622B9" w:rsidRPr="00095826" w14:paraId="6EE64B78" w14:textId="77777777" w:rsidTr="00F0123E">
        <w:tc>
          <w:tcPr>
            <w:tcW w:w="30" w:type="pct"/>
            <w:vAlign w:val="center"/>
          </w:tcPr>
          <w:p w14:paraId="02D50EF4" w14:textId="77777777" w:rsidR="00A622B9" w:rsidRPr="00095826" w:rsidRDefault="00A622B9" w:rsidP="00F0123E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0" w:type="pct"/>
            <w:vAlign w:val="center"/>
          </w:tcPr>
          <w:p w14:paraId="42AB4DC1" w14:textId="4FC421E2" w:rsidR="00A622B9" w:rsidRPr="00095826" w:rsidRDefault="00BF3638" w:rsidP="00F0123E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095826">
              <w:rPr>
                <w:rFonts w:ascii="Arial" w:hAnsi="Arial"/>
                <w:color w:val="000000" w:themeColor="text1"/>
                <w:position w:val="-28"/>
                <w:sz w:val="22"/>
              </w:rPr>
              <w:object w:dxaOrig="1120" w:dyaOrig="639" w14:anchorId="3632569C">
                <v:shape id="_x0000_i1059" type="#_x0000_t75" style="width:57.5pt;height:36pt" o:ole="">
                  <v:imagedata r:id="rId81" o:title=""/>
                </v:shape>
                <o:OLEObject Type="Embed" ProgID="Equation.DSMT4" ShapeID="_x0000_i1059" DrawAspect="Content" ObjectID="_1684762676" r:id="rId82"/>
              </w:object>
            </w:r>
          </w:p>
        </w:tc>
        <w:tc>
          <w:tcPr>
            <w:tcW w:w="209" w:type="pct"/>
            <w:vAlign w:val="center"/>
          </w:tcPr>
          <w:p w14:paraId="40D2B7E9" w14:textId="6EA333F9" w:rsidR="00A622B9" w:rsidRPr="00095826" w:rsidRDefault="00A622B9" w:rsidP="00F0123E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09582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09582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09582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09582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35</w:instrText>
            </w:r>
            <w:r w:rsidRPr="0009582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13EA3508" w14:textId="77777777" w:rsidR="00A622B9" w:rsidRPr="00095826" w:rsidRDefault="00A622B9" w:rsidP="00A622B9">
      <w:r w:rsidRPr="00095826">
        <w:t xml:space="preserve">and </w:t>
      </w:r>
      <w:r w:rsidRPr="00095826">
        <w:rPr>
          <w:i/>
          <w:iCs/>
        </w:rPr>
        <w:t>z</w:t>
      </w:r>
      <w:r w:rsidRPr="00095826">
        <w:rPr>
          <w:vertAlign w:val="subscript"/>
        </w:rPr>
        <w:t>2</w:t>
      </w:r>
      <w:r w:rsidRPr="00095826">
        <w:t xml:space="preserve"> is given by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A622B9" w:rsidRPr="00095826" w14:paraId="07EE3C3E" w14:textId="77777777" w:rsidTr="00F0123E">
        <w:tc>
          <w:tcPr>
            <w:tcW w:w="30" w:type="pct"/>
            <w:vAlign w:val="center"/>
          </w:tcPr>
          <w:p w14:paraId="1B011FE4" w14:textId="77777777" w:rsidR="00A622B9" w:rsidRPr="00095826" w:rsidRDefault="00A622B9" w:rsidP="00F0123E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0" w:type="pct"/>
            <w:vAlign w:val="center"/>
          </w:tcPr>
          <w:p w14:paraId="15313935" w14:textId="2B120FA5" w:rsidR="00A622B9" w:rsidRPr="00095826" w:rsidRDefault="00BF3638" w:rsidP="00F0123E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095826">
              <w:rPr>
                <w:rFonts w:ascii="Arial" w:hAnsi="Arial"/>
                <w:color w:val="000000" w:themeColor="text1"/>
                <w:position w:val="-28"/>
                <w:sz w:val="22"/>
              </w:rPr>
              <w:object w:dxaOrig="1140" w:dyaOrig="639" w14:anchorId="4431785C">
                <v:shape id="_x0000_i1060" type="#_x0000_t75" style="width:57.5pt;height:36pt" o:ole="">
                  <v:imagedata r:id="rId83" o:title=""/>
                </v:shape>
                <o:OLEObject Type="Embed" ProgID="Equation.DSMT4" ShapeID="_x0000_i1060" DrawAspect="Content" ObjectID="_1684762677" r:id="rId84"/>
              </w:object>
            </w:r>
          </w:p>
        </w:tc>
        <w:tc>
          <w:tcPr>
            <w:tcW w:w="209" w:type="pct"/>
            <w:vAlign w:val="center"/>
          </w:tcPr>
          <w:p w14:paraId="1C6C75C1" w14:textId="622A3C02" w:rsidR="00A622B9" w:rsidRPr="00095826" w:rsidRDefault="00A622B9" w:rsidP="00F0123E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09582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09582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09582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09582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36</w:instrText>
            </w:r>
            <w:r w:rsidRPr="0009582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09582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0DCF4638" w14:textId="77777777" w:rsidR="00CC7C5E" w:rsidRDefault="00CC7C5E" w:rsidP="00CC7C5E">
      <w:r>
        <w:t>and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4"/>
        <w:gridCol w:w="8914"/>
        <w:gridCol w:w="392"/>
      </w:tblGrid>
      <w:tr w:rsidR="00CC7C5E" w:rsidRPr="00830163" w14:paraId="2B96768C" w14:textId="77777777" w:rsidTr="00CC7C5E">
        <w:tc>
          <w:tcPr>
            <w:tcW w:w="29" w:type="pct"/>
            <w:vAlign w:val="center"/>
          </w:tcPr>
          <w:p w14:paraId="63C59CAC" w14:textId="77777777" w:rsidR="00CC7C5E" w:rsidRPr="00830163" w:rsidRDefault="00CC7C5E" w:rsidP="00FF4E96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1" w:type="pct"/>
            <w:vAlign w:val="center"/>
          </w:tcPr>
          <w:p w14:paraId="2F185385" w14:textId="5FEDCEC9" w:rsidR="00CC7C5E" w:rsidRPr="00830163" w:rsidRDefault="004A6434" w:rsidP="00FF4E96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095826">
              <w:rPr>
                <w:rFonts w:ascii="Arial" w:hAnsi="Arial"/>
                <w:color w:val="000000" w:themeColor="text1"/>
                <w:position w:val="-26"/>
                <w:sz w:val="22"/>
              </w:rPr>
              <w:object w:dxaOrig="2200" w:dyaOrig="620" w14:anchorId="69D43A59">
                <v:shape id="_x0000_i1061" type="#_x0000_t75" style="width:108pt;height:29pt" o:ole="">
                  <v:imagedata r:id="rId85" o:title=""/>
                </v:shape>
                <o:OLEObject Type="Embed" ProgID="Equation.DSMT4" ShapeID="_x0000_i1061" DrawAspect="Content" ObjectID="_1684762678" r:id="rId86"/>
              </w:object>
            </w:r>
          </w:p>
        </w:tc>
        <w:tc>
          <w:tcPr>
            <w:tcW w:w="209" w:type="pct"/>
            <w:vAlign w:val="center"/>
          </w:tcPr>
          <w:p w14:paraId="5348D168" w14:textId="095269F9" w:rsidR="00CC7C5E" w:rsidRPr="00830163" w:rsidRDefault="00CC7C5E" w:rsidP="00FF4E96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37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6D4F54C1" w14:textId="6CA5B1D0" w:rsidR="000D3CCB" w:rsidRDefault="000D3CCB" w:rsidP="00C71752">
      <w:r>
        <w:t>and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0D3CCB" w:rsidRPr="00830163" w14:paraId="339BD91B" w14:textId="77777777" w:rsidTr="006309C9">
        <w:tc>
          <w:tcPr>
            <w:tcW w:w="30" w:type="pct"/>
            <w:vAlign w:val="center"/>
          </w:tcPr>
          <w:p w14:paraId="34444BEF" w14:textId="77777777" w:rsidR="000D3CCB" w:rsidRPr="00830163" w:rsidRDefault="000D3CCB" w:rsidP="006309C9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0" w:type="pct"/>
            <w:vAlign w:val="center"/>
          </w:tcPr>
          <w:p w14:paraId="3B21F20E" w14:textId="7E3ECEA7" w:rsidR="000D3CCB" w:rsidRPr="00830163" w:rsidRDefault="002E4D3A" w:rsidP="006309C9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2E4D3A">
              <w:rPr>
                <w:rFonts w:ascii="Arial" w:hAnsi="Arial"/>
                <w:color w:val="000000" w:themeColor="text1"/>
                <w:position w:val="-28"/>
                <w:sz w:val="22"/>
              </w:rPr>
              <w:object w:dxaOrig="3100" w:dyaOrig="780" w14:anchorId="69DBE746">
                <v:shape id="_x0000_i1062" type="#_x0000_t75" style="width:151pt;height:43pt" o:ole="">
                  <v:imagedata r:id="rId87" o:title=""/>
                </v:shape>
                <o:OLEObject Type="Embed" ProgID="Equation.DSMT4" ShapeID="_x0000_i1062" DrawAspect="Content" ObjectID="_1684762679" r:id="rId88"/>
              </w:object>
            </w:r>
          </w:p>
        </w:tc>
        <w:tc>
          <w:tcPr>
            <w:tcW w:w="209" w:type="pct"/>
            <w:vAlign w:val="center"/>
          </w:tcPr>
          <w:p w14:paraId="204FE1F3" w14:textId="62723EB4" w:rsidR="000D3CCB" w:rsidRPr="00830163" w:rsidRDefault="000D3CCB" w:rsidP="006309C9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38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54D9E114" w14:textId="4929DF75" w:rsidR="000D3CCB" w:rsidRDefault="002E4D3A" w:rsidP="00C71752">
      <w:proofErr w:type="gramStart"/>
      <w:r>
        <w:t>where</w:t>
      </w:r>
      <w:proofErr w:type="gramEnd"/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2E4D3A" w:rsidRPr="00830163" w14:paraId="44DF5644" w14:textId="77777777" w:rsidTr="006309C9">
        <w:tc>
          <w:tcPr>
            <w:tcW w:w="30" w:type="pct"/>
            <w:vAlign w:val="center"/>
          </w:tcPr>
          <w:p w14:paraId="0DCE8DCB" w14:textId="77777777" w:rsidR="002E4D3A" w:rsidRPr="00830163" w:rsidRDefault="002E4D3A" w:rsidP="006309C9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0" w:type="pct"/>
            <w:vAlign w:val="center"/>
          </w:tcPr>
          <w:p w14:paraId="48226E67" w14:textId="0EF22BEB" w:rsidR="002E4D3A" w:rsidRPr="00830163" w:rsidRDefault="00F05537" w:rsidP="006309C9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F05537">
              <w:rPr>
                <w:rFonts w:ascii="Arial" w:hAnsi="Arial"/>
                <w:color w:val="000000" w:themeColor="text1"/>
                <w:position w:val="-28"/>
                <w:sz w:val="22"/>
              </w:rPr>
              <w:object w:dxaOrig="3180" w:dyaOrig="760" w14:anchorId="1EA728A2">
                <v:shape id="_x0000_i1063" type="#_x0000_t75" style="width:158.5pt;height:36pt" o:ole="">
                  <v:imagedata r:id="rId89" o:title=""/>
                </v:shape>
                <o:OLEObject Type="Embed" ProgID="Equation.DSMT4" ShapeID="_x0000_i1063" DrawAspect="Content" ObjectID="_1684762680" r:id="rId90"/>
              </w:object>
            </w:r>
          </w:p>
        </w:tc>
        <w:tc>
          <w:tcPr>
            <w:tcW w:w="209" w:type="pct"/>
            <w:vAlign w:val="center"/>
          </w:tcPr>
          <w:p w14:paraId="6BF22E19" w14:textId="54F2E18B" w:rsidR="002E4D3A" w:rsidRPr="00830163" w:rsidRDefault="002E4D3A" w:rsidP="006309C9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39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666E748D" w14:textId="77777777" w:rsidR="002E4D3A" w:rsidRDefault="002E4D3A" w:rsidP="00C71752"/>
    <w:p w14:paraId="755E50F7" w14:textId="2BFB9351" w:rsidR="00CC7C5E" w:rsidRDefault="00476110" w:rsidP="00C71752">
      <w:r>
        <w:t>Similarly,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2"/>
        <w:gridCol w:w="5616"/>
        <w:gridCol w:w="1872"/>
      </w:tblGrid>
      <w:tr w:rsidR="00476110" w:rsidRPr="00FC39F2" w14:paraId="0A5E29D1" w14:textId="77777777" w:rsidTr="00FF4E96">
        <w:tc>
          <w:tcPr>
            <w:tcW w:w="1000" w:type="pct"/>
            <w:vAlign w:val="center"/>
          </w:tcPr>
          <w:p w14:paraId="718D2F61" w14:textId="77777777" w:rsidR="00476110" w:rsidRPr="00FC39F2" w:rsidRDefault="00476110" w:rsidP="00FF4E96">
            <w:pPr>
              <w:rPr>
                <w:color w:val="000000" w:themeColor="text1"/>
              </w:rPr>
            </w:pPr>
          </w:p>
        </w:tc>
        <w:tc>
          <w:tcPr>
            <w:tcW w:w="3000" w:type="pct"/>
            <w:vAlign w:val="center"/>
          </w:tcPr>
          <w:p w14:paraId="505F9CE4" w14:textId="6F8920E3" w:rsidR="00476110" w:rsidRPr="00FC39F2" w:rsidRDefault="005B2D5C" w:rsidP="00FF4E96">
            <w:pPr>
              <w:spacing w:after="160" w:line="259" w:lineRule="auto"/>
              <w:jc w:val="center"/>
              <w:rPr>
                <w:color w:val="000000" w:themeColor="text1"/>
              </w:rPr>
            </w:pPr>
            <w:r w:rsidRPr="00A53B67">
              <w:rPr>
                <w:color w:val="000000" w:themeColor="text1"/>
                <w:position w:val="-28"/>
              </w:rPr>
              <w:object w:dxaOrig="5060" w:dyaOrig="660" w14:anchorId="1EAD1862">
                <v:shape id="_x0000_i1064" type="#_x0000_t75" style="width:252pt;height:36pt" o:ole="">
                  <v:imagedata r:id="rId91" o:title=""/>
                </v:shape>
                <o:OLEObject Type="Embed" ProgID="Equation.DSMT4" ShapeID="_x0000_i1064" DrawAspect="Content" ObjectID="_1684762681" r:id="rId92"/>
              </w:object>
            </w:r>
          </w:p>
        </w:tc>
        <w:tc>
          <w:tcPr>
            <w:tcW w:w="1000" w:type="pct"/>
            <w:vAlign w:val="center"/>
          </w:tcPr>
          <w:p w14:paraId="7F12AC05" w14:textId="54AA2F72" w:rsidR="00476110" w:rsidRPr="00FC39F2" w:rsidRDefault="00476110" w:rsidP="00FF4E96">
            <w:pPr>
              <w:jc w:val="right"/>
              <w:rPr>
                <w:color w:val="000000" w:themeColor="text1"/>
              </w:rPr>
            </w:pP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MACROBUTTON MTPlaceRef \* MERGEFORMAT </w:instrText>
            </w:r>
            <w:r w:rsidRPr="00FC39F2">
              <w:rPr>
                <w:color w:val="000000" w:themeColor="text1"/>
              </w:rPr>
              <w:fldChar w:fldCharType="begin"/>
            </w:r>
            <w:r w:rsidRPr="00FC39F2">
              <w:rPr>
                <w:color w:val="000000" w:themeColor="text1"/>
              </w:rPr>
              <w:instrText xml:space="preserve"> SEQ MTEqn \h \* MERGEFORMAT </w:instrText>
            </w:r>
            <w:r w:rsidRPr="00FC39F2">
              <w:rPr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(</w:instrText>
            </w:r>
            <w:r w:rsidRPr="00FC39F2">
              <w:rPr>
                <w:noProof/>
                <w:color w:val="000000" w:themeColor="text1"/>
              </w:rPr>
              <w:fldChar w:fldCharType="begin"/>
            </w:r>
            <w:r w:rsidRPr="00FC39F2">
              <w:rPr>
                <w:noProof/>
                <w:color w:val="000000" w:themeColor="text1"/>
              </w:rPr>
              <w:instrText xml:space="preserve"> SEQ MTEqn \c \* Arabic \* MERGEFORMAT </w:instrText>
            </w:r>
            <w:r w:rsidRPr="00FC39F2">
              <w:rPr>
                <w:noProof/>
                <w:color w:val="000000" w:themeColor="text1"/>
              </w:rPr>
              <w:fldChar w:fldCharType="separate"/>
            </w:r>
            <w:r w:rsidR="00790673">
              <w:rPr>
                <w:noProof/>
                <w:color w:val="000000" w:themeColor="text1"/>
              </w:rPr>
              <w:instrText>40</w:instrText>
            </w:r>
            <w:r w:rsidRPr="00FC39F2">
              <w:rPr>
                <w:noProof/>
                <w:color w:val="000000" w:themeColor="text1"/>
              </w:rPr>
              <w:fldChar w:fldCharType="end"/>
            </w:r>
            <w:r w:rsidRPr="00FC39F2">
              <w:rPr>
                <w:color w:val="000000" w:themeColor="text1"/>
              </w:rPr>
              <w:instrText>)</w:instrText>
            </w:r>
            <w:r w:rsidRPr="00FC39F2">
              <w:rPr>
                <w:color w:val="000000" w:themeColor="text1"/>
              </w:rPr>
              <w:fldChar w:fldCharType="end"/>
            </w:r>
          </w:p>
        </w:tc>
      </w:tr>
    </w:tbl>
    <w:p w14:paraId="35E49ECE" w14:textId="4BFBE3ED" w:rsidR="00476110" w:rsidRDefault="00476110" w:rsidP="00C71752">
      <w:proofErr w:type="gramStart"/>
      <w:r>
        <w:t>where</w:t>
      </w:r>
      <w:proofErr w:type="gramEnd"/>
      <w:r>
        <w:t xml:space="preserve">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4"/>
        <w:gridCol w:w="8914"/>
        <w:gridCol w:w="392"/>
      </w:tblGrid>
      <w:tr w:rsidR="00476110" w:rsidRPr="00830163" w14:paraId="37F3690E" w14:textId="77777777" w:rsidTr="00476110">
        <w:tc>
          <w:tcPr>
            <w:tcW w:w="29" w:type="pct"/>
            <w:vAlign w:val="center"/>
          </w:tcPr>
          <w:p w14:paraId="41D3CF17" w14:textId="77777777" w:rsidR="00476110" w:rsidRPr="00830163" w:rsidRDefault="00476110" w:rsidP="00FF4E96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1" w:type="pct"/>
            <w:vAlign w:val="center"/>
          </w:tcPr>
          <w:p w14:paraId="75BC6ABC" w14:textId="4CCDEB62" w:rsidR="00476110" w:rsidRPr="00830163" w:rsidRDefault="00BF3638" w:rsidP="00FF4E96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7B7E9D">
              <w:rPr>
                <w:rFonts w:ascii="Arial" w:hAnsi="Arial"/>
                <w:color w:val="000000" w:themeColor="text1"/>
                <w:position w:val="-56"/>
                <w:sz w:val="22"/>
              </w:rPr>
              <w:object w:dxaOrig="7339" w:dyaOrig="1219" w14:anchorId="24829D28">
                <v:shape id="_x0000_i1065" type="#_x0000_t75" style="width:367.5pt;height:65pt" o:ole="">
                  <v:imagedata r:id="rId93" o:title=""/>
                </v:shape>
                <o:OLEObject Type="Embed" ProgID="Equation.DSMT4" ShapeID="_x0000_i1065" DrawAspect="Content" ObjectID="_1684762682" r:id="rId94"/>
              </w:object>
            </w:r>
          </w:p>
        </w:tc>
        <w:tc>
          <w:tcPr>
            <w:tcW w:w="209" w:type="pct"/>
            <w:vAlign w:val="center"/>
          </w:tcPr>
          <w:p w14:paraId="5857B624" w14:textId="085186CB" w:rsidR="00476110" w:rsidRPr="00830163" w:rsidRDefault="00476110" w:rsidP="00FF4E96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41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6AE166C7" w14:textId="08786950" w:rsidR="00476110" w:rsidRDefault="0082647C" w:rsidP="00476110">
      <w:r>
        <w:t xml:space="preserve">in which, </w:t>
      </w:r>
      <w:r w:rsidR="00BF3638" w:rsidRPr="00BF3638">
        <w:rPr>
          <w:i/>
          <w:iCs/>
        </w:rPr>
        <w:t>q</w:t>
      </w:r>
      <w:r w:rsidRPr="0082647C">
        <w:rPr>
          <w:vertAlign w:val="subscript"/>
        </w:rPr>
        <w:t>1</w:t>
      </w:r>
      <w:r>
        <w:t xml:space="preserve"> and </w:t>
      </w:r>
      <w:r w:rsidR="00BF3638" w:rsidRPr="00BF3638">
        <w:rPr>
          <w:i/>
          <w:iCs/>
        </w:rPr>
        <w:t>q</w:t>
      </w:r>
      <w:r w:rsidRPr="0082647C">
        <w:rPr>
          <w:vertAlign w:val="subscript"/>
        </w:rPr>
        <w:t>2</w:t>
      </w:r>
      <w:r>
        <w:t xml:space="preserve"> are given by Eq. </w:t>
      </w:r>
      <w:r>
        <w:rPr>
          <w:iCs/>
        </w:rPr>
        <w:fldChar w:fldCharType="begin"/>
      </w:r>
      <w:r>
        <w:rPr>
          <w:iCs/>
        </w:rPr>
        <w:instrText xml:space="preserve"> GOTOBUTTON ZEqnNum670448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670448 \* Charformat \! \* MERGEFORMAT </w:instrText>
      </w:r>
      <w:r>
        <w:rPr>
          <w:iCs/>
        </w:rPr>
        <w:fldChar w:fldCharType="separate"/>
      </w:r>
      <w:r w:rsidR="00790673" w:rsidRPr="00790673">
        <w:rPr>
          <w:iCs/>
        </w:rPr>
        <w:instrText>(28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and Eq. </w:t>
      </w:r>
      <w:r>
        <w:fldChar w:fldCharType="begin"/>
      </w:r>
      <w:r>
        <w:instrText xml:space="preserve"> GOTOBUTTON ZEqnNum349945  \* MERGEFORMAT </w:instrText>
      </w:r>
      <w:fldSimple w:instr=" REF ZEqnNum349945 \* Charformat \! \* MERGEFORMAT ">
        <w:r w:rsidR="00790673" w:rsidRPr="00790673">
          <w:instrText>(29)</w:instrText>
        </w:r>
      </w:fldSimple>
      <w:r>
        <w:fldChar w:fldCharType="end"/>
      </w:r>
      <w:r>
        <w:t>, and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4"/>
        <w:gridCol w:w="8914"/>
        <w:gridCol w:w="392"/>
      </w:tblGrid>
      <w:tr w:rsidR="00476110" w:rsidRPr="00830163" w14:paraId="4B15BE59" w14:textId="77777777" w:rsidTr="00F05537">
        <w:tc>
          <w:tcPr>
            <w:tcW w:w="29" w:type="pct"/>
            <w:vAlign w:val="center"/>
          </w:tcPr>
          <w:p w14:paraId="6430DFE5" w14:textId="77777777" w:rsidR="00476110" w:rsidRPr="00830163" w:rsidRDefault="00476110" w:rsidP="00FF4E96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1" w:type="pct"/>
            <w:vAlign w:val="center"/>
          </w:tcPr>
          <w:p w14:paraId="420A3AEB" w14:textId="6347C4F9" w:rsidR="00476110" w:rsidRPr="00830163" w:rsidRDefault="004A6434" w:rsidP="00FF4E96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095826">
              <w:rPr>
                <w:rFonts w:ascii="Arial" w:hAnsi="Arial"/>
                <w:color w:val="000000" w:themeColor="text1"/>
                <w:position w:val="-26"/>
                <w:sz w:val="22"/>
              </w:rPr>
              <w:object w:dxaOrig="2060" w:dyaOrig="620" w14:anchorId="4673FDEE">
                <v:shape id="_x0000_i1066" type="#_x0000_t75" style="width:101pt;height:29pt" o:ole="">
                  <v:imagedata r:id="rId95" o:title=""/>
                </v:shape>
                <o:OLEObject Type="Embed" ProgID="Equation.DSMT4" ShapeID="_x0000_i1066" DrawAspect="Content" ObjectID="_1684762683" r:id="rId96"/>
              </w:object>
            </w:r>
          </w:p>
        </w:tc>
        <w:tc>
          <w:tcPr>
            <w:tcW w:w="209" w:type="pct"/>
            <w:vAlign w:val="center"/>
          </w:tcPr>
          <w:p w14:paraId="1D832456" w14:textId="6084DDE8" w:rsidR="00476110" w:rsidRPr="00830163" w:rsidRDefault="00476110" w:rsidP="00FF4E96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42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6CE38AF2" w14:textId="77777777" w:rsidR="00F05537" w:rsidRDefault="00F05537" w:rsidP="00F05537">
      <w:r>
        <w:t>and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F05537" w:rsidRPr="00830163" w14:paraId="45A0E376" w14:textId="77777777" w:rsidTr="006309C9">
        <w:tc>
          <w:tcPr>
            <w:tcW w:w="30" w:type="pct"/>
            <w:vAlign w:val="center"/>
          </w:tcPr>
          <w:p w14:paraId="70565674" w14:textId="77777777" w:rsidR="00F05537" w:rsidRPr="00830163" w:rsidRDefault="00F05537" w:rsidP="006309C9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0" w:type="pct"/>
            <w:vAlign w:val="center"/>
          </w:tcPr>
          <w:p w14:paraId="3B3F99C0" w14:textId="7BB36E72" w:rsidR="00F05537" w:rsidRPr="00830163" w:rsidRDefault="00F05537" w:rsidP="006309C9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2E4D3A">
              <w:rPr>
                <w:rFonts w:ascii="Arial" w:hAnsi="Arial"/>
                <w:color w:val="000000" w:themeColor="text1"/>
                <w:position w:val="-28"/>
                <w:sz w:val="22"/>
              </w:rPr>
              <w:object w:dxaOrig="3100" w:dyaOrig="780" w14:anchorId="263DC40B">
                <v:shape id="_x0000_i1067" type="#_x0000_t75" style="width:151pt;height:43pt" o:ole="">
                  <v:imagedata r:id="rId97" o:title=""/>
                </v:shape>
                <o:OLEObject Type="Embed" ProgID="Equation.DSMT4" ShapeID="_x0000_i1067" DrawAspect="Content" ObjectID="_1684762684" r:id="rId98"/>
              </w:object>
            </w:r>
          </w:p>
        </w:tc>
        <w:tc>
          <w:tcPr>
            <w:tcW w:w="209" w:type="pct"/>
            <w:vAlign w:val="center"/>
          </w:tcPr>
          <w:p w14:paraId="11FA2D19" w14:textId="651E00EB" w:rsidR="00F05537" w:rsidRPr="00830163" w:rsidRDefault="00F05537" w:rsidP="006309C9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43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4842F55E" w14:textId="77777777" w:rsidR="00F05537" w:rsidRDefault="00F05537" w:rsidP="00F05537">
      <w:proofErr w:type="gramStart"/>
      <w:r>
        <w:t>where</w:t>
      </w:r>
      <w:proofErr w:type="gramEnd"/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F05537" w:rsidRPr="00830163" w14:paraId="4A54CB8C" w14:textId="77777777" w:rsidTr="006309C9">
        <w:tc>
          <w:tcPr>
            <w:tcW w:w="30" w:type="pct"/>
            <w:vAlign w:val="center"/>
          </w:tcPr>
          <w:p w14:paraId="4BCBE646" w14:textId="77777777" w:rsidR="00F05537" w:rsidRPr="00830163" w:rsidRDefault="00F05537" w:rsidP="006309C9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0" w:type="pct"/>
            <w:vAlign w:val="center"/>
          </w:tcPr>
          <w:p w14:paraId="684DDE13" w14:textId="50D4CADF" w:rsidR="00F05537" w:rsidRPr="00830163" w:rsidRDefault="00BA2F66" w:rsidP="006309C9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F05537">
              <w:rPr>
                <w:rFonts w:ascii="Arial" w:hAnsi="Arial"/>
                <w:color w:val="000000" w:themeColor="text1"/>
                <w:position w:val="-28"/>
                <w:sz w:val="22"/>
              </w:rPr>
              <w:object w:dxaOrig="3180" w:dyaOrig="760" w14:anchorId="2A968E73">
                <v:shape id="_x0000_i1068" type="#_x0000_t75" style="width:158.5pt;height:36pt" o:ole="">
                  <v:imagedata r:id="rId99" o:title=""/>
                </v:shape>
                <o:OLEObject Type="Embed" ProgID="Equation.DSMT4" ShapeID="_x0000_i1068" DrawAspect="Content" ObjectID="_1684762685" r:id="rId100"/>
              </w:object>
            </w:r>
          </w:p>
        </w:tc>
        <w:tc>
          <w:tcPr>
            <w:tcW w:w="209" w:type="pct"/>
            <w:vAlign w:val="center"/>
          </w:tcPr>
          <w:p w14:paraId="0E4D6628" w14:textId="261EC621" w:rsidR="00F05537" w:rsidRPr="00830163" w:rsidRDefault="00F05537" w:rsidP="006309C9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44</w:instrText>
            </w:r>
            <w:r w:rsidRPr="00830163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830163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1963CB80" w14:textId="77777777" w:rsidR="00476110" w:rsidRDefault="00476110" w:rsidP="00C71752"/>
    <w:p w14:paraId="37F5D2D6" w14:textId="77777777" w:rsidR="00476110" w:rsidRDefault="00476110" w:rsidP="00C71752"/>
    <w:p w14:paraId="0245128D" w14:textId="05A7FDD4" w:rsidR="007B7E9D" w:rsidRDefault="007B7E9D" w:rsidP="00C71752"/>
    <w:p w14:paraId="18C1579B" w14:textId="77777777" w:rsidR="0082647C" w:rsidRPr="00C71752" w:rsidRDefault="0082647C" w:rsidP="00C71752"/>
    <w:p w14:paraId="7F7FE674" w14:textId="18FC7F17" w:rsidR="003965E6" w:rsidRPr="003965E6" w:rsidRDefault="003965E6" w:rsidP="003965E6">
      <w:pPr>
        <w:pStyle w:val="Heading1"/>
      </w:pPr>
      <w:r w:rsidRPr="003965E6">
        <w:t>T</w:t>
      </w:r>
      <w:r w:rsidR="00857B3D">
        <w:t>o</w:t>
      </w:r>
      <w:r w:rsidRPr="003965E6">
        <w:t xml:space="preserve"> </w:t>
      </w:r>
      <w:r w:rsidR="00857B3D">
        <w:t>do</w:t>
      </w:r>
    </w:p>
    <w:p w14:paraId="27D9C608" w14:textId="77777777" w:rsidR="003965E6" w:rsidRPr="003965E6" w:rsidRDefault="003965E6" w:rsidP="003965E6">
      <w:pPr>
        <w:spacing w:before="0" w:line="259" w:lineRule="auto"/>
        <w:jc w:val="left"/>
        <w:rPr>
          <w:rFonts w:ascii="Arial" w:hAnsi="Arial"/>
          <w:sz w:val="22"/>
        </w:rPr>
      </w:pPr>
    </w:p>
    <w:p w14:paraId="688EED1B" w14:textId="77777777" w:rsidR="003965E6" w:rsidRPr="003965E6" w:rsidRDefault="003965E6" w:rsidP="003965E6">
      <w:pPr>
        <w:spacing w:before="0" w:line="259" w:lineRule="auto"/>
        <w:jc w:val="left"/>
        <w:rPr>
          <w:rFonts w:ascii="Arial" w:hAnsi="Arial"/>
          <w:sz w:val="22"/>
        </w:rPr>
      </w:pPr>
    </w:p>
    <w:p w14:paraId="4E2B1A98" w14:textId="77777777" w:rsidR="003965E6" w:rsidRPr="003965E6" w:rsidRDefault="003965E6" w:rsidP="003965E6">
      <w:pPr>
        <w:pStyle w:val="Heading1"/>
      </w:pPr>
      <w:r w:rsidRPr="003965E6">
        <w:t>References</w:t>
      </w:r>
    </w:p>
    <w:p w14:paraId="66A827BC" w14:textId="77777777" w:rsidR="003965E6" w:rsidRPr="003965E6" w:rsidRDefault="003965E6" w:rsidP="003965E6">
      <w:pPr>
        <w:widowControl w:val="0"/>
        <w:autoSpaceDE w:val="0"/>
        <w:autoSpaceDN w:val="0"/>
        <w:adjustRightInd w:val="0"/>
        <w:spacing w:before="0" w:line="240" w:lineRule="auto"/>
        <w:ind w:left="640" w:hanging="640"/>
        <w:jc w:val="left"/>
        <w:rPr>
          <w:rFonts w:ascii="Arial" w:hAnsi="Arial" w:cs="Arial"/>
          <w:noProof/>
          <w:sz w:val="22"/>
          <w:szCs w:val="24"/>
        </w:rPr>
      </w:pPr>
      <w:r w:rsidRPr="003965E6">
        <w:rPr>
          <w:rFonts w:ascii="Arial" w:hAnsi="Arial"/>
          <w:sz w:val="22"/>
        </w:rPr>
        <w:fldChar w:fldCharType="begin" w:fldLock="1"/>
      </w:r>
      <w:r w:rsidRPr="003965E6">
        <w:rPr>
          <w:rFonts w:ascii="Arial" w:hAnsi="Arial"/>
          <w:sz w:val="22"/>
        </w:rPr>
        <w:instrText xml:space="preserve">ADDIN Mendeley Bibliography CSL_BIBLIOGRAPHY </w:instrText>
      </w:r>
      <w:r w:rsidRPr="003965E6">
        <w:rPr>
          <w:rFonts w:ascii="Arial" w:hAnsi="Arial"/>
          <w:sz w:val="22"/>
        </w:rPr>
        <w:fldChar w:fldCharType="separate"/>
      </w:r>
      <w:r w:rsidRPr="003965E6">
        <w:rPr>
          <w:rFonts w:ascii="Arial" w:hAnsi="Arial" w:cs="Arial"/>
          <w:noProof/>
          <w:sz w:val="22"/>
          <w:szCs w:val="24"/>
        </w:rPr>
        <w:t>[1]</w:t>
      </w:r>
      <w:r w:rsidRPr="003965E6">
        <w:rPr>
          <w:rFonts w:ascii="Arial" w:hAnsi="Arial" w:cs="Arial"/>
          <w:noProof/>
          <w:sz w:val="22"/>
          <w:szCs w:val="24"/>
        </w:rPr>
        <w:tab/>
        <w:t>“Law of total expectation and Law of total variance.” [Online]. Available: https://stats.stackexchange.com/questions/260860/normal-distribution-with-uniform-mean.</w:t>
      </w:r>
    </w:p>
    <w:p w14:paraId="5C09546D" w14:textId="77777777" w:rsidR="003965E6" w:rsidRPr="003965E6" w:rsidRDefault="003965E6" w:rsidP="003965E6">
      <w:pPr>
        <w:widowControl w:val="0"/>
        <w:autoSpaceDE w:val="0"/>
        <w:autoSpaceDN w:val="0"/>
        <w:adjustRightInd w:val="0"/>
        <w:spacing w:before="0" w:line="240" w:lineRule="auto"/>
        <w:ind w:left="640" w:hanging="640"/>
        <w:jc w:val="left"/>
        <w:rPr>
          <w:rFonts w:ascii="Arial" w:hAnsi="Arial" w:cs="Arial"/>
          <w:noProof/>
          <w:sz w:val="22"/>
        </w:rPr>
      </w:pPr>
      <w:r w:rsidRPr="003965E6">
        <w:rPr>
          <w:rFonts w:ascii="Arial" w:hAnsi="Arial" w:cs="Arial"/>
          <w:noProof/>
          <w:sz w:val="22"/>
          <w:szCs w:val="24"/>
        </w:rPr>
        <w:t>[2]</w:t>
      </w:r>
      <w:r w:rsidRPr="003965E6">
        <w:rPr>
          <w:rFonts w:ascii="Arial" w:hAnsi="Arial" w:cs="Arial"/>
          <w:noProof/>
          <w:sz w:val="22"/>
          <w:szCs w:val="24"/>
        </w:rPr>
        <w:tab/>
        <w:t>“Normal distribution.” [Online]. Available: https://mathworld.wolfram.com/NormalDistributionFunction.html.</w:t>
      </w:r>
    </w:p>
    <w:p w14:paraId="6CF8C079" w14:textId="77777777" w:rsidR="003965E6" w:rsidRPr="003965E6" w:rsidRDefault="003965E6" w:rsidP="003965E6">
      <w:pPr>
        <w:spacing w:before="0" w:line="259" w:lineRule="auto"/>
        <w:jc w:val="left"/>
        <w:rPr>
          <w:rFonts w:ascii="Arial" w:hAnsi="Arial"/>
          <w:sz w:val="22"/>
        </w:rPr>
      </w:pPr>
      <w:r w:rsidRPr="003965E6">
        <w:rPr>
          <w:rFonts w:ascii="Arial" w:hAnsi="Arial"/>
          <w:sz w:val="22"/>
        </w:rPr>
        <w:fldChar w:fldCharType="end"/>
      </w:r>
    </w:p>
    <w:p w14:paraId="1DFCCADC" w14:textId="51EC9B1D" w:rsidR="003965E6" w:rsidRDefault="003965E6" w:rsidP="003965E6">
      <w:pPr>
        <w:pStyle w:val="Heading1"/>
      </w:pPr>
      <w:r w:rsidRPr="003965E6">
        <w:t>Appendix</w:t>
      </w:r>
      <w:r w:rsidR="00BF7871">
        <w:t xml:space="preserve"> </w:t>
      </w:r>
    </w:p>
    <w:p w14:paraId="7D079168" w14:textId="77777777" w:rsidR="00BF7871" w:rsidRPr="00BF7871" w:rsidRDefault="00BF7871" w:rsidP="00BF7871">
      <w:pPr>
        <w:pStyle w:val="Heading2"/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3965E6" w:rsidRPr="003965E6" w14:paraId="7F01CD69" w14:textId="77777777" w:rsidTr="00EF7D0C">
        <w:tc>
          <w:tcPr>
            <w:tcW w:w="30" w:type="pct"/>
            <w:vAlign w:val="center"/>
          </w:tcPr>
          <w:p w14:paraId="05FF18CA" w14:textId="77777777" w:rsidR="003965E6" w:rsidRPr="003965E6" w:rsidRDefault="003965E6" w:rsidP="003965E6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0" w:type="pct"/>
            <w:vAlign w:val="center"/>
          </w:tcPr>
          <w:p w14:paraId="2666C012" w14:textId="77777777" w:rsidR="003965E6" w:rsidRPr="003965E6" w:rsidRDefault="003965E6" w:rsidP="003965E6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position w:val="-24"/>
                <w:sz w:val="22"/>
              </w:rPr>
              <w:object w:dxaOrig="1840" w:dyaOrig="620" w14:anchorId="10A5B13F">
                <v:shape id="_x0000_i1069" type="#_x0000_t75" style="width:93.5pt;height:29pt" o:ole="">
                  <v:imagedata r:id="rId101" o:title=""/>
                </v:shape>
                <o:OLEObject Type="Embed" ProgID="Equation.DSMT4" ShapeID="_x0000_i1069" DrawAspect="Content" ObjectID="_1684762686" r:id="rId102"/>
              </w:object>
            </w:r>
          </w:p>
        </w:tc>
        <w:tc>
          <w:tcPr>
            <w:tcW w:w="209" w:type="pct"/>
            <w:vAlign w:val="center"/>
          </w:tcPr>
          <w:p w14:paraId="4EE33F57" w14:textId="4700B68B" w:rsidR="003965E6" w:rsidRPr="003965E6" w:rsidRDefault="003965E6" w:rsidP="003965E6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45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03322910" w14:textId="77777777" w:rsidR="003965E6" w:rsidRPr="003965E6" w:rsidRDefault="003965E6" w:rsidP="003965E6">
      <w:r w:rsidRPr="003965E6">
        <w:t>Let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3965E6" w:rsidRPr="003965E6" w14:paraId="671D7B57" w14:textId="77777777" w:rsidTr="00EF7D0C">
        <w:tc>
          <w:tcPr>
            <w:tcW w:w="30" w:type="pct"/>
            <w:vAlign w:val="center"/>
          </w:tcPr>
          <w:p w14:paraId="365DFE4A" w14:textId="77777777" w:rsidR="003965E6" w:rsidRPr="003965E6" w:rsidRDefault="003965E6" w:rsidP="003965E6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0" w:type="pct"/>
            <w:vAlign w:val="center"/>
          </w:tcPr>
          <w:p w14:paraId="4EF12E8E" w14:textId="77777777" w:rsidR="003965E6" w:rsidRPr="003965E6" w:rsidRDefault="003965E6" w:rsidP="003965E6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position w:val="-24"/>
                <w:sz w:val="22"/>
              </w:rPr>
              <w:object w:dxaOrig="1740" w:dyaOrig="620" w14:anchorId="3F8D7316">
                <v:shape id="_x0000_i1070" type="#_x0000_t75" style="width:86.5pt;height:29pt" o:ole="">
                  <v:imagedata r:id="rId103" o:title=""/>
                </v:shape>
                <o:OLEObject Type="Embed" ProgID="Equation.DSMT4" ShapeID="_x0000_i1070" DrawAspect="Content" ObjectID="_1684762687" r:id="rId104"/>
              </w:object>
            </w:r>
          </w:p>
        </w:tc>
        <w:tc>
          <w:tcPr>
            <w:tcW w:w="209" w:type="pct"/>
            <w:vAlign w:val="center"/>
          </w:tcPr>
          <w:p w14:paraId="1593EDFB" w14:textId="5BD1BB23" w:rsidR="003965E6" w:rsidRPr="003965E6" w:rsidRDefault="003965E6" w:rsidP="003965E6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46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7111AB8B" w14:textId="77777777" w:rsidR="003965E6" w:rsidRPr="003965E6" w:rsidRDefault="003965E6" w:rsidP="003965E6">
      <w:pPr>
        <w:rPr>
          <w:rFonts w:ascii="Arial" w:hAnsi="Arial"/>
        </w:rPr>
      </w:pPr>
      <w:r w:rsidRPr="003965E6">
        <w:rPr>
          <w:rFonts w:ascii="Arial" w:hAnsi="Arial"/>
        </w:rPr>
        <w:t xml:space="preserve">Let 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u</m:t>
        </m:r>
      </m:oMath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3965E6" w:rsidRPr="003965E6" w14:paraId="5398FA45" w14:textId="77777777" w:rsidTr="00EF7D0C">
        <w:tc>
          <w:tcPr>
            <w:tcW w:w="30" w:type="pct"/>
            <w:vAlign w:val="center"/>
          </w:tcPr>
          <w:p w14:paraId="4DEEE5C3" w14:textId="77777777" w:rsidR="003965E6" w:rsidRPr="003965E6" w:rsidRDefault="003965E6" w:rsidP="003965E6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0" w:type="pct"/>
            <w:vAlign w:val="center"/>
          </w:tcPr>
          <w:p w14:paraId="60F143D4" w14:textId="77777777" w:rsidR="003965E6" w:rsidRPr="003965E6" w:rsidRDefault="003965E6" w:rsidP="003965E6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position w:val="-24"/>
                <w:sz w:val="22"/>
              </w:rPr>
              <w:object w:dxaOrig="2820" w:dyaOrig="600" w14:anchorId="3084EB7C">
                <v:shape id="_x0000_i1071" type="#_x0000_t75" style="width:2in;height:29pt" o:ole="">
                  <v:imagedata r:id="rId105" o:title=""/>
                </v:shape>
                <o:OLEObject Type="Embed" ProgID="Equation.DSMT4" ShapeID="_x0000_i1071" DrawAspect="Content" ObjectID="_1684762688" r:id="rId106"/>
              </w:object>
            </w:r>
          </w:p>
        </w:tc>
        <w:tc>
          <w:tcPr>
            <w:tcW w:w="209" w:type="pct"/>
            <w:vAlign w:val="center"/>
          </w:tcPr>
          <w:p w14:paraId="22C3FBA0" w14:textId="7A70185A" w:rsidR="003965E6" w:rsidRPr="003965E6" w:rsidRDefault="003965E6" w:rsidP="003965E6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47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2EC61E68" w14:textId="77777777" w:rsidR="003965E6" w:rsidRPr="003965E6" w:rsidRDefault="003965E6" w:rsidP="003965E6">
      <w:r w:rsidRPr="003965E6">
        <w:t>Then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3965E6" w:rsidRPr="003965E6" w14:paraId="0CBCD208" w14:textId="77777777" w:rsidTr="00EF7D0C">
        <w:tc>
          <w:tcPr>
            <w:tcW w:w="30" w:type="pct"/>
            <w:vAlign w:val="center"/>
          </w:tcPr>
          <w:p w14:paraId="0189407F" w14:textId="77777777" w:rsidR="003965E6" w:rsidRPr="003965E6" w:rsidRDefault="003965E6" w:rsidP="003965E6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0" w:type="pct"/>
            <w:vAlign w:val="center"/>
          </w:tcPr>
          <w:p w14:paraId="097BEAE8" w14:textId="77777777" w:rsidR="003965E6" w:rsidRPr="003965E6" w:rsidRDefault="003965E6" w:rsidP="003965E6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position w:val="-20"/>
                <w:sz w:val="22"/>
              </w:rPr>
              <w:object w:dxaOrig="2520" w:dyaOrig="540" w14:anchorId="764ABB60">
                <v:shape id="_x0000_i1072" type="#_x0000_t75" style="width:122.5pt;height:29pt" o:ole="">
                  <v:imagedata r:id="rId107" o:title=""/>
                </v:shape>
                <o:OLEObject Type="Embed" ProgID="Equation.DSMT4" ShapeID="_x0000_i1072" DrawAspect="Content" ObjectID="_1684762689" r:id="rId108"/>
              </w:object>
            </w:r>
          </w:p>
        </w:tc>
        <w:tc>
          <w:tcPr>
            <w:tcW w:w="209" w:type="pct"/>
            <w:vAlign w:val="center"/>
          </w:tcPr>
          <w:p w14:paraId="71EF848C" w14:textId="746F905A" w:rsidR="003965E6" w:rsidRPr="003965E6" w:rsidRDefault="003965E6" w:rsidP="003965E6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48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42D22CA3" w14:textId="77777777" w:rsidR="003965E6" w:rsidRPr="003965E6" w:rsidRDefault="003965E6" w:rsidP="003965E6">
      <w:pPr>
        <w:spacing w:before="0" w:line="259" w:lineRule="auto"/>
        <w:jc w:val="left"/>
        <w:rPr>
          <w:rFonts w:ascii="Arial" w:hAnsi="Arial"/>
          <w:sz w:val="22"/>
        </w:rPr>
      </w:pPr>
    </w:p>
    <w:p w14:paraId="140737BE" w14:textId="607340F0" w:rsidR="003965E6" w:rsidRDefault="003965E6" w:rsidP="00BF7871">
      <w:pPr>
        <w:pStyle w:val="Heading2"/>
      </w:pPr>
    </w:p>
    <w:p w14:paraId="408F1479" w14:textId="41FFE75A" w:rsidR="00CB545E" w:rsidRPr="00CB545E" w:rsidRDefault="00CB545E" w:rsidP="00CB545E">
      <w:r>
        <w:t xml:space="preserve">Assume </w:t>
      </w:r>
      <w:r w:rsidRPr="00CB545E">
        <w:rPr>
          <w:i/>
          <w:iCs/>
        </w:rPr>
        <w:t>m</w:t>
      </w:r>
      <w:r>
        <w:t>=2, i.e., there are two types of components. The result can be extended to</w:t>
      </w:r>
      <w:r w:rsidR="001A4F49">
        <w:t xml:space="preserve"> cases when</w:t>
      </w:r>
      <w:r>
        <w:t xml:space="preserve"> </w:t>
      </w:r>
      <w:r w:rsidRPr="00CB545E">
        <w:rPr>
          <w:i/>
          <w:iCs/>
        </w:rPr>
        <w:t>m</w:t>
      </w:r>
      <w:r>
        <w:t>&gt;2.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"/>
        <w:gridCol w:w="8913"/>
        <w:gridCol w:w="392"/>
      </w:tblGrid>
      <w:tr w:rsidR="00BF7871" w:rsidRPr="003965E6" w14:paraId="07B54A6D" w14:textId="77777777" w:rsidTr="00E26AF0">
        <w:tc>
          <w:tcPr>
            <w:tcW w:w="30" w:type="pct"/>
            <w:vAlign w:val="center"/>
          </w:tcPr>
          <w:p w14:paraId="74C0162F" w14:textId="77777777" w:rsidR="00BF7871" w:rsidRPr="003965E6" w:rsidRDefault="00BF7871" w:rsidP="00E26AF0">
            <w:pPr>
              <w:spacing w:before="0" w:line="240" w:lineRule="auto"/>
              <w:jc w:val="left"/>
              <w:rPr>
                <w:rFonts w:ascii="Arial" w:hAnsi="Arial"/>
                <w:color w:val="000000" w:themeColor="text1"/>
                <w:sz w:val="22"/>
              </w:rPr>
            </w:pPr>
          </w:p>
        </w:tc>
        <w:tc>
          <w:tcPr>
            <w:tcW w:w="4760" w:type="pct"/>
            <w:vAlign w:val="center"/>
          </w:tcPr>
          <w:p w14:paraId="081FFCFE" w14:textId="71CA1F88" w:rsidR="00BF7871" w:rsidRPr="003965E6" w:rsidRDefault="00704720" w:rsidP="00E26AF0">
            <w:pPr>
              <w:spacing w:before="0" w:after="160" w:line="259" w:lineRule="auto"/>
              <w:jc w:val="center"/>
              <w:rPr>
                <w:rFonts w:ascii="Arial" w:hAnsi="Arial"/>
                <w:color w:val="000000" w:themeColor="text1"/>
                <w:sz w:val="22"/>
              </w:rPr>
            </w:pPr>
            <w:r w:rsidRPr="0094194E">
              <w:rPr>
                <w:rFonts w:ascii="Arial" w:hAnsi="Arial"/>
                <w:color w:val="000000" w:themeColor="text1"/>
                <w:position w:val="-126"/>
                <w:sz w:val="22"/>
              </w:rPr>
              <w:object w:dxaOrig="2820" w:dyaOrig="2580" w14:anchorId="6AD7D2D5">
                <v:shape id="_x0000_i1073" type="#_x0000_t75" style="width:2in;height:129.5pt" o:ole="">
                  <v:imagedata r:id="rId109" o:title=""/>
                </v:shape>
                <o:OLEObject Type="Embed" ProgID="Equation.DSMT4" ShapeID="_x0000_i1073" DrawAspect="Content" ObjectID="_1684762690" r:id="rId110"/>
              </w:object>
            </w:r>
          </w:p>
        </w:tc>
        <w:tc>
          <w:tcPr>
            <w:tcW w:w="209" w:type="pct"/>
            <w:vAlign w:val="center"/>
          </w:tcPr>
          <w:p w14:paraId="4E394FC0" w14:textId="741F2CAB" w:rsidR="00BF7871" w:rsidRPr="003965E6" w:rsidRDefault="00BF7871" w:rsidP="00E26AF0">
            <w:pPr>
              <w:spacing w:before="0" w:line="240" w:lineRule="auto"/>
              <w:jc w:val="right"/>
              <w:rPr>
                <w:rFonts w:ascii="Arial" w:hAnsi="Arial"/>
                <w:color w:val="000000" w:themeColor="text1"/>
                <w:sz w:val="22"/>
              </w:rPr>
            </w:pP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MACROBUTTON MTPlaceRef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 xml:space="preserve"> SEQ MTEqn \h \* MERGEFORMAT 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(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begin"/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instrText xml:space="preserve"> SEQ MTEqn \c \* Arabic \* MERGEFORMAT 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separate"/>
            </w:r>
            <w:r w:rsidR="00790673">
              <w:rPr>
                <w:rFonts w:ascii="Arial" w:hAnsi="Arial"/>
                <w:noProof/>
                <w:color w:val="000000" w:themeColor="text1"/>
                <w:sz w:val="22"/>
              </w:rPr>
              <w:instrText>49</w:instrText>
            </w:r>
            <w:r w:rsidRPr="003965E6">
              <w:rPr>
                <w:rFonts w:ascii="Arial" w:hAnsi="Arial"/>
                <w:noProof/>
                <w:color w:val="000000" w:themeColor="text1"/>
                <w:sz w:val="22"/>
              </w:rPr>
              <w:fldChar w:fldCharType="end"/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instrText>)</w:instrText>
            </w:r>
            <w:r w:rsidRPr="003965E6">
              <w:rPr>
                <w:rFonts w:ascii="Arial" w:hAnsi="Arial"/>
                <w:color w:val="000000" w:themeColor="text1"/>
                <w:sz w:val="22"/>
              </w:rPr>
              <w:fldChar w:fldCharType="end"/>
            </w:r>
          </w:p>
        </w:tc>
      </w:tr>
    </w:tbl>
    <w:p w14:paraId="5CF71A67" w14:textId="4BFBDEBF" w:rsidR="00BF7871" w:rsidRDefault="0094194E" w:rsidP="00BF7871">
      <w:r>
        <w:t xml:space="preserve">where </w:t>
      </w:r>
      <w:proofErr w:type="gramStart"/>
      <w:r w:rsidR="00D3489A">
        <w:rPr>
          <w:i/>
          <w:iCs/>
        </w:rPr>
        <w:t>h</w:t>
      </w:r>
      <w:r w:rsidR="0024584B">
        <w:t>(</w:t>
      </w:r>
      <w:proofErr w:type="gramEnd"/>
      <w:r w:rsidRPr="0024584B">
        <w:rPr>
          <w:i/>
          <w:iCs/>
        </w:rPr>
        <w:t>x</w:t>
      </w:r>
      <w:r w:rsidR="0024584B" w:rsidRPr="0024584B">
        <w:rPr>
          <w:vertAlign w:val="subscript"/>
        </w:rPr>
        <w:t>1</w:t>
      </w:r>
      <w:r w:rsidR="0024584B">
        <w:t xml:space="preserve">, </w:t>
      </w:r>
      <w:r w:rsidR="0024584B" w:rsidRPr="0024584B">
        <w:rPr>
          <w:i/>
          <w:iCs/>
        </w:rPr>
        <w:t>x</w:t>
      </w:r>
      <w:r w:rsidR="0024584B" w:rsidRPr="0024584B">
        <w:rPr>
          <w:vertAlign w:val="subscript"/>
        </w:rPr>
        <w:t>2</w:t>
      </w:r>
      <w:r w:rsidR="0024584B">
        <w:t xml:space="preserve">) is the design function, </w:t>
      </w:r>
      <w:r w:rsidR="00D3489A">
        <w:rPr>
          <w:i/>
          <w:iCs/>
        </w:rPr>
        <w:t>f</w:t>
      </w:r>
      <w:r w:rsidR="0024584B">
        <w:t>(</w:t>
      </w:r>
      <w:r w:rsidR="0024584B" w:rsidRPr="0024584B">
        <w:rPr>
          <w:i/>
          <w:iCs/>
        </w:rPr>
        <w:t>x</w:t>
      </w:r>
      <w:r w:rsidR="0024584B" w:rsidRPr="0024584B">
        <w:rPr>
          <w:vertAlign w:val="subscript"/>
        </w:rPr>
        <w:t>1</w:t>
      </w:r>
      <w:r w:rsidR="0024584B">
        <w:t xml:space="preserve">, </w:t>
      </w:r>
      <w:r w:rsidR="0024584B" w:rsidRPr="0024584B">
        <w:rPr>
          <w:i/>
          <w:iCs/>
        </w:rPr>
        <w:t>x</w:t>
      </w:r>
      <w:r w:rsidR="0024584B" w:rsidRPr="0024584B">
        <w:rPr>
          <w:vertAlign w:val="subscript"/>
        </w:rPr>
        <w:t>2</w:t>
      </w:r>
      <w:r w:rsidR="0024584B">
        <w:t xml:space="preserve">) is the density function. Because </w:t>
      </w:r>
      <w:r w:rsidR="0024584B" w:rsidRPr="0024584B">
        <w:rPr>
          <w:i/>
          <w:iCs/>
        </w:rPr>
        <w:t>x</w:t>
      </w:r>
      <w:r w:rsidR="0024584B" w:rsidRPr="0024584B">
        <w:rPr>
          <w:vertAlign w:val="subscript"/>
        </w:rPr>
        <w:t>1</w:t>
      </w:r>
      <w:r w:rsidR="0024584B">
        <w:t xml:space="preserve"> and </w:t>
      </w:r>
      <w:r w:rsidR="0024584B" w:rsidRPr="0024584B">
        <w:rPr>
          <w:i/>
          <w:iCs/>
        </w:rPr>
        <w:t>x</w:t>
      </w:r>
      <w:r w:rsidR="0024584B" w:rsidRPr="0024584B">
        <w:rPr>
          <w:vertAlign w:val="subscript"/>
        </w:rPr>
        <w:t>2</w:t>
      </w:r>
      <w:r w:rsidR="0024584B">
        <w:t xml:space="preserve"> are independent, </w:t>
      </w:r>
      <w:proofErr w:type="gramStart"/>
      <w:r w:rsidR="00D3489A">
        <w:rPr>
          <w:i/>
          <w:iCs/>
        </w:rPr>
        <w:t>f</w:t>
      </w:r>
      <w:r w:rsidR="0024584B">
        <w:t>(</w:t>
      </w:r>
      <w:proofErr w:type="gramEnd"/>
      <w:r w:rsidR="0024584B" w:rsidRPr="0024584B">
        <w:rPr>
          <w:i/>
          <w:iCs/>
        </w:rPr>
        <w:t>x</w:t>
      </w:r>
      <w:r w:rsidR="0024584B" w:rsidRPr="0024584B">
        <w:rPr>
          <w:vertAlign w:val="subscript"/>
        </w:rPr>
        <w:t>1</w:t>
      </w:r>
      <w:r w:rsidR="0024584B">
        <w:t xml:space="preserve">, </w:t>
      </w:r>
      <w:r w:rsidR="0024584B" w:rsidRPr="0024584B">
        <w:rPr>
          <w:i/>
          <w:iCs/>
        </w:rPr>
        <w:t>x</w:t>
      </w:r>
      <w:r w:rsidR="0024584B" w:rsidRPr="0024584B">
        <w:rPr>
          <w:vertAlign w:val="subscript"/>
        </w:rPr>
        <w:t>2</w:t>
      </w:r>
      <w:r w:rsidR="0024584B">
        <w:t>) =</w:t>
      </w:r>
      <w:r w:rsidR="0024584B" w:rsidRPr="0024584B">
        <w:rPr>
          <w:i/>
          <w:iCs/>
        </w:rPr>
        <w:t xml:space="preserve"> </w:t>
      </w:r>
      <w:r w:rsidR="00D3489A">
        <w:rPr>
          <w:i/>
          <w:iCs/>
        </w:rPr>
        <w:t>f</w:t>
      </w:r>
      <w:r w:rsidR="0024584B" w:rsidRPr="0024584B">
        <w:rPr>
          <w:i/>
          <w:iCs/>
          <w:vertAlign w:val="subscript"/>
        </w:rPr>
        <w:t>X</w:t>
      </w:r>
      <w:r w:rsidR="0024584B" w:rsidRPr="0024584B">
        <w:rPr>
          <w:vertAlign w:val="subscript"/>
        </w:rPr>
        <w:t>1</w:t>
      </w:r>
      <w:r w:rsidR="0024584B">
        <w:t>(</w:t>
      </w:r>
      <w:r w:rsidR="0024584B" w:rsidRPr="0024584B">
        <w:rPr>
          <w:i/>
          <w:iCs/>
        </w:rPr>
        <w:t>x</w:t>
      </w:r>
      <w:r w:rsidR="0024584B" w:rsidRPr="0024584B">
        <w:rPr>
          <w:vertAlign w:val="subscript"/>
        </w:rPr>
        <w:t>1</w:t>
      </w:r>
      <w:r w:rsidR="0024584B">
        <w:t>)</w:t>
      </w:r>
      <w:r w:rsidR="00D3489A">
        <w:rPr>
          <w:i/>
          <w:iCs/>
        </w:rPr>
        <w:t>f</w:t>
      </w:r>
      <w:r w:rsidR="0024584B" w:rsidRPr="0024584B">
        <w:rPr>
          <w:i/>
          <w:iCs/>
          <w:vertAlign w:val="subscript"/>
        </w:rPr>
        <w:t>X</w:t>
      </w:r>
      <w:r w:rsidR="0024584B" w:rsidRPr="0024584B">
        <w:rPr>
          <w:vertAlign w:val="subscript"/>
        </w:rPr>
        <w:t>2</w:t>
      </w:r>
      <w:r w:rsidR="0024584B">
        <w:t>(</w:t>
      </w:r>
      <w:r w:rsidR="0024584B" w:rsidRPr="0024584B">
        <w:rPr>
          <w:i/>
          <w:iCs/>
        </w:rPr>
        <w:t>x</w:t>
      </w:r>
      <w:r w:rsidR="0024584B">
        <w:rPr>
          <w:vertAlign w:val="subscript"/>
        </w:rPr>
        <w:t>2</w:t>
      </w:r>
      <w:r w:rsidR="0024584B">
        <w:t>)</w:t>
      </w:r>
      <w:r w:rsidR="008B7F0A">
        <w:t xml:space="preserve">, </w:t>
      </w:r>
      <w:r w:rsidR="008B7F0A" w:rsidRPr="008B7F0A">
        <w:rPr>
          <w:rFonts w:cs="Times New Roman"/>
          <w:i/>
          <w:iCs/>
        </w:rPr>
        <w:t>μ</w:t>
      </w:r>
      <w:r w:rsidR="008B7F0A" w:rsidRPr="008B7F0A">
        <w:rPr>
          <w:vertAlign w:val="subscript"/>
        </w:rPr>
        <w:t>1</w:t>
      </w:r>
      <w:r w:rsidR="008B7F0A">
        <w:t xml:space="preserve"> and </w:t>
      </w:r>
      <w:r w:rsidR="008B7F0A" w:rsidRPr="008B7F0A">
        <w:rPr>
          <w:rFonts w:cs="Times New Roman"/>
          <w:i/>
          <w:iCs/>
        </w:rPr>
        <w:t>μ</w:t>
      </w:r>
      <w:r w:rsidR="008B7F0A" w:rsidRPr="008B7F0A">
        <w:rPr>
          <w:vertAlign w:val="subscript"/>
        </w:rPr>
        <w:t>2</w:t>
      </w:r>
      <w:r w:rsidR="008B7F0A">
        <w:t xml:space="preserve"> are the mean of </w:t>
      </w:r>
      <w:r w:rsidR="008B7F0A" w:rsidRPr="0024584B">
        <w:rPr>
          <w:i/>
          <w:iCs/>
        </w:rPr>
        <w:t>x</w:t>
      </w:r>
      <w:r w:rsidR="008B7F0A" w:rsidRPr="0024584B">
        <w:rPr>
          <w:vertAlign w:val="subscript"/>
        </w:rPr>
        <w:t>1</w:t>
      </w:r>
      <w:r w:rsidR="008B7F0A">
        <w:t xml:space="preserve"> and </w:t>
      </w:r>
      <w:r w:rsidR="008B7F0A" w:rsidRPr="0024584B">
        <w:rPr>
          <w:i/>
          <w:iCs/>
        </w:rPr>
        <w:t>x</w:t>
      </w:r>
      <w:r w:rsidR="008B7F0A" w:rsidRPr="0024584B">
        <w:rPr>
          <w:vertAlign w:val="subscript"/>
        </w:rPr>
        <w:t>2</w:t>
      </w:r>
      <w:r w:rsidR="008B7F0A" w:rsidRPr="008B7F0A">
        <w:t>.</w:t>
      </w:r>
    </w:p>
    <w:p w14:paraId="3B8BE92E" w14:textId="77777777" w:rsidR="008B7F0A" w:rsidRPr="00BF7871" w:rsidRDefault="008B7F0A" w:rsidP="00BF7871"/>
    <w:p w14:paraId="73F23548" w14:textId="77777777" w:rsidR="003965E6" w:rsidRPr="003965E6" w:rsidRDefault="003965E6" w:rsidP="003965E6">
      <w:pPr>
        <w:pStyle w:val="Heading1"/>
      </w:pPr>
      <w:r w:rsidRPr="003965E6">
        <w:t>Others</w:t>
      </w:r>
    </w:p>
    <w:p w14:paraId="2DF31361" w14:textId="77777777" w:rsidR="003965E6" w:rsidRPr="003965E6" w:rsidRDefault="003965E6" w:rsidP="003965E6">
      <w:r w:rsidRPr="003965E6">
        <w:t>Irwin–Hall distribution</w:t>
      </w:r>
    </w:p>
    <w:p w14:paraId="613B2C67" w14:textId="77777777" w:rsidR="003965E6" w:rsidRPr="003965E6" w:rsidRDefault="003965E6" w:rsidP="003965E6">
      <w:pPr>
        <w:spacing w:before="0" w:line="259" w:lineRule="auto"/>
        <w:jc w:val="left"/>
        <w:rPr>
          <w:rFonts w:ascii="Arial" w:hAnsi="Arial"/>
          <w:sz w:val="22"/>
        </w:rPr>
      </w:pPr>
    </w:p>
    <w:p w14:paraId="1818F05A" w14:textId="7FAFBFF2" w:rsidR="007D1D79" w:rsidRPr="003965E6" w:rsidRDefault="007D1D79" w:rsidP="003965E6"/>
    <w:sectPr w:rsidR="007D1D79" w:rsidRPr="003965E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669BB1" w14:textId="77777777" w:rsidR="00DC5CDD" w:rsidRDefault="00DC5CDD" w:rsidP="00A612E2">
      <w:pPr>
        <w:spacing w:before="0" w:after="0" w:line="240" w:lineRule="auto"/>
      </w:pPr>
      <w:r>
        <w:separator/>
      </w:r>
    </w:p>
  </w:endnote>
  <w:endnote w:type="continuationSeparator" w:id="0">
    <w:p w14:paraId="30DD2D82" w14:textId="77777777" w:rsidR="00DC5CDD" w:rsidRDefault="00DC5CDD" w:rsidP="00A612E2">
      <w:pPr>
        <w:spacing w:before="0" w:after="0" w:line="240" w:lineRule="auto"/>
      </w:pPr>
      <w:r>
        <w:continuationSeparator/>
      </w:r>
    </w:p>
  </w:endnote>
  <w:endnote w:type="continuationNotice" w:id="1">
    <w:p w14:paraId="789EE9C6" w14:textId="77777777" w:rsidR="00DC5CDD" w:rsidRDefault="00DC5CDD">
      <w:pPr>
        <w:spacing w:before="0"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(Body)">
    <w:altName w:val="Calibri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FF7208" w14:textId="77777777" w:rsidR="00DC5CDD" w:rsidRDefault="00DC5CDD" w:rsidP="00A612E2">
      <w:pPr>
        <w:spacing w:before="0" w:after="0" w:line="240" w:lineRule="auto"/>
      </w:pPr>
      <w:r>
        <w:separator/>
      </w:r>
    </w:p>
  </w:footnote>
  <w:footnote w:type="continuationSeparator" w:id="0">
    <w:p w14:paraId="5933331F" w14:textId="77777777" w:rsidR="00DC5CDD" w:rsidRDefault="00DC5CDD" w:rsidP="00A612E2">
      <w:pPr>
        <w:spacing w:before="0" w:after="0" w:line="240" w:lineRule="auto"/>
      </w:pPr>
      <w:r>
        <w:continuationSeparator/>
      </w:r>
    </w:p>
  </w:footnote>
  <w:footnote w:type="continuationNotice" w:id="1">
    <w:p w14:paraId="70A37120" w14:textId="77777777" w:rsidR="00DC5CDD" w:rsidRDefault="00DC5CDD">
      <w:pPr>
        <w:spacing w:before="0" w:after="0"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C2302D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2F1000B6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DF5C656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996062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DF321EF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E53489A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E98AF4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8DB4A9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3B6A5B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18CBF3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840D56"/>
    <w:multiLevelType w:val="hybridMultilevel"/>
    <w:tmpl w:val="8866454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7F6397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3B340AA9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40500CA3"/>
    <w:multiLevelType w:val="multilevel"/>
    <w:tmpl w:val="9692CE8C"/>
    <w:lvl w:ilvl="0">
      <w:start w:val="1"/>
      <w:numFmt w:val="decimal"/>
      <w:pStyle w:val="Heading1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Heading2"/>
      <w:suff w:val="space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Heading3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Heading4"/>
      <w:suff w:val="nothing"/>
      <w:lvlText w:val="%1.%2.%3.%4."/>
      <w:lvlJc w:val="left"/>
      <w:pPr>
        <w:ind w:left="2898" w:hanging="172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43682E47"/>
    <w:multiLevelType w:val="hybridMultilevel"/>
    <w:tmpl w:val="BE904E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A973E48"/>
    <w:multiLevelType w:val="hybridMultilevel"/>
    <w:tmpl w:val="4B2C42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05B7FC8"/>
    <w:multiLevelType w:val="hybridMultilevel"/>
    <w:tmpl w:val="C81438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F63D7E"/>
    <w:multiLevelType w:val="hybridMultilevel"/>
    <w:tmpl w:val="9154B0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D8845BF"/>
    <w:multiLevelType w:val="multilevel"/>
    <w:tmpl w:val="8F482B4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9" w15:restartNumberingAfterBreak="0">
    <w:nsid w:val="72696402"/>
    <w:multiLevelType w:val="hybridMultilevel"/>
    <w:tmpl w:val="7766F30A"/>
    <w:lvl w:ilvl="0" w:tplc="A0F6959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9977527"/>
    <w:multiLevelType w:val="hybridMultilevel"/>
    <w:tmpl w:val="69AC58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</w:num>
  <w:num w:numId="4">
    <w:abstractNumId w:val="12"/>
  </w:num>
  <w:num w:numId="5">
    <w:abstractNumId w:val="18"/>
  </w:num>
  <w:num w:numId="6">
    <w:abstractNumId w:val="13"/>
  </w:num>
  <w:num w:numId="7">
    <w:abstractNumId w:val="17"/>
  </w:num>
  <w:num w:numId="8">
    <w:abstractNumId w:val="15"/>
  </w:num>
  <w:num w:numId="9">
    <w:abstractNumId w:val="10"/>
  </w:num>
  <w:num w:numId="10">
    <w:abstractNumId w:val="9"/>
  </w:num>
  <w:num w:numId="11">
    <w:abstractNumId w:val="7"/>
  </w:num>
  <w:num w:numId="12">
    <w:abstractNumId w:val="6"/>
  </w:num>
  <w:num w:numId="13">
    <w:abstractNumId w:val="5"/>
  </w:num>
  <w:num w:numId="14">
    <w:abstractNumId w:val="4"/>
  </w:num>
  <w:num w:numId="15">
    <w:abstractNumId w:val="8"/>
  </w:num>
  <w:num w:numId="16">
    <w:abstractNumId w:val="3"/>
  </w:num>
  <w:num w:numId="17">
    <w:abstractNumId w:val="2"/>
  </w:num>
  <w:num w:numId="18">
    <w:abstractNumId w:val="1"/>
  </w:num>
  <w:num w:numId="19">
    <w:abstractNumId w:val="0"/>
  </w:num>
  <w:num w:numId="20">
    <w:abstractNumId w:val="20"/>
  </w:num>
  <w:num w:numId="21">
    <w:abstractNumId w:val="19"/>
  </w:num>
  <w:num w:numId="22">
    <w:abstractNumId w:val="14"/>
  </w:num>
  <w:num w:numId="23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stylePaneFormatFilter w:val="1721" w:allStyles="1" w:customStyles="0" w:latentStyles="0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DcwMjQ1NLQwMzMztjBV0lEKTi0uzszPAykwrAUAwfFeuiwAAAA="/>
  </w:docVars>
  <w:rsids>
    <w:rsidRoot w:val="005C468B"/>
    <w:rsid w:val="0000038E"/>
    <w:rsid w:val="000005A1"/>
    <w:rsid w:val="00000FF0"/>
    <w:rsid w:val="0000154D"/>
    <w:rsid w:val="00001806"/>
    <w:rsid w:val="000018C2"/>
    <w:rsid w:val="00001AB4"/>
    <w:rsid w:val="00001B3B"/>
    <w:rsid w:val="0000257E"/>
    <w:rsid w:val="00002592"/>
    <w:rsid w:val="000025BD"/>
    <w:rsid w:val="00002791"/>
    <w:rsid w:val="000028CC"/>
    <w:rsid w:val="00002C40"/>
    <w:rsid w:val="0000308B"/>
    <w:rsid w:val="00003456"/>
    <w:rsid w:val="00003527"/>
    <w:rsid w:val="00003768"/>
    <w:rsid w:val="000037D4"/>
    <w:rsid w:val="00003CB4"/>
    <w:rsid w:val="00003F23"/>
    <w:rsid w:val="00004404"/>
    <w:rsid w:val="00004547"/>
    <w:rsid w:val="0000488C"/>
    <w:rsid w:val="00004BAB"/>
    <w:rsid w:val="00004E35"/>
    <w:rsid w:val="000052FB"/>
    <w:rsid w:val="00005587"/>
    <w:rsid w:val="00005EE0"/>
    <w:rsid w:val="00005FE9"/>
    <w:rsid w:val="000060A9"/>
    <w:rsid w:val="0000640D"/>
    <w:rsid w:val="0000670A"/>
    <w:rsid w:val="0000678F"/>
    <w:rsid w:val="00006B9E"/>
    <w:rsid w:val="00006BED"/>
    <w:rsid w:val="00006DCC"/>
    <w:rsid w:val="0000716E"/>
    <w:rsid w:val="0001015E"/>
    <w:rsid w:val="0001041F"/>
    <w:rsid w:val="00010502"/>
    <w:rsid w:val="0001060A"/>
    <w:rsid w:val="00010BE8"/>
    <w:rsid w:val="0001120B"/>
    <w:rsid w:val="00011480"/>
    <w:rsid w:val="0001192F"/>
    <w:rsid w:val="00011CE0"/>
    <w:rsid w:val="0001252D"/>
    <w:rsid w:val="00012609"/>
    <w:rsid w:val="0001289E"/>
    <w:rsid w:val="00012CB8"/>
    <w:rsid w:val="00012E4E"/>
    <w:rsid w:val="00013659"/>
    <w:rsid w:val="00013680"/>
    <w:rsid w:val="000138E3"/>
    <w:rsid w:val="00013A8A"/>
    <w:rsid w:val="00013C66"/>
    <w:rsid w:val="00013DE0"/>
    <w:rsid w:val="00014289"/>
    <w:rsid w:val="00014322"/>
    <w:rsid w:val="000143E7"/>
    <w:rsid w:val="0001454C"/>
    <w:rsid w:val="000146C2"/>
    <w:rsid w:val="000147AB"/>
    <w:rsid w:val="00014A7B"/>
    <w:rsid w:val="000156C0"/>
    <w:rsid w:val="00015A5F"/>
    <w:rsid w:val="00015E40"/>
    <w:rsid w:val="00016055"/>
    <w:rsid w:val="00016101"/>
    <w:rsid w:val="000161DB"/>
    <w:rsid w:val="00016526"/>
    <w:rsid w:val="00016B42"/>
    <w:rsid w:val="0001750A"/>
    <w:rsid w:val="00017587"/>
    <w:rsid w:val="00017AE8"/>
    <w:rsid w:val="00020142"/>
    <w:rsid w:val="00020490"/>
    <w:rsid w:val="0002055C"/>
    <w:rsid w:val="00020AAA"/>
    <w:rsid w:val="00020EC2"/>
    <w:rsid w:val="0002111A"/>
    <w:rsid w:val="00021277"/>
    <w:rsid w:val="0002162A"/>
    <w:rsid w:val="00021892"/>
    <w:rsid w:val="00021E6B"/>
    <w:rsid w:val="00022199"/>
    <w:rsid w:val="0002233D"/>
    <w:rsid w:val="000225E9"/>
    <w:rsid w:val="00022727"/>
    <w:rsid w:val="00022AC7"/>
    <w:rsid w:val="00022BF8"/>
    <w:rsid w:val="00022C15"/>
    <w:rsid w:val="00023363"/>
    <w:rsid w:val="00023515"/>
    <w:rsid w:val="00023AB8"/>
    <w:rsid w:val="00023D52"/>
    <w:rsid w:val="00023D9F"/>
    <w:rsid w:val="00023E0E"/>
    <w:rsid w:val="0002448F"/>
    <w:rsid w:val="0002480B"/>
    <w:rsid w:val="0002499D"/>
    <w:rsid w:val="000251FF"/>
    <w:rsid w:val="00025C34"/>
    <w:rsid w:val="00025F27"/>
    <w:rsid w:val="00025F40"/>
    <w:rsid w:val="00025FA1"/>
    <w:rsid w:val="0002613E"/>
    <w:rsid w:val="00026C98"/>
    <w:rsid w:val="00026D47"/>
    <w:rsid w:val="000272BB"/>
    <w:rsid w:val="0002731C"/>
    <w:rsid w:val="000273DE"/>
    <w:rsid w:val="00027419"/>
    <w:rsid w:val="00027461"/>
    <w:rsid w:val="000274DE"/>
    <w:rsid w:val="00027600"/>
    <w:rsid w:val="00027B3F"/>
    <w:rsid w:val="00027C80"/>
    <w:rsid w:val="00027D86"/>
    <w:rsid w:val="00027DFD"/>
    <w:rsid w:val="00027EBA"/>
    <w:rsid w:val="00030088"/>
    <w:rsid w:val="0003010B"/>
    <w:rsid w:val="00030539"/>
    <w:rsid w:val="00030675"/>
    <w:rsid w:val="000306DA"/>
    <w:rsid w:val="00030811"/>
    <w:rsid w:val="00030854"/>
    <w:rsid w:val="00030BCF"/>
    <w:rsid w:val="00030EAE"/>
    <w:rsid w:val="000313B1"/>
    <w:rsid w:val="00031A22"/>
    <w:rsid w:val="00031CD1"/>
    <w:rsid w:val="00031D52"/>
    <w:rsid w:val="00031E32"/>
    <w:rsid w:val="000322EE"/>
    <w:rsid w:val="0003234A"/>
    <w:rsid w:val="00032664"/>
    <w:rsid w:val="0003283B"/>
    <w:rsid w:val="00032C54"/>
    <w:rsid w:val="00032CCB"/>
    <w:rsid w:val="000331B5"/>
    <w:rsid w:val="00033334"/>
    <w:rsid w:val="000337E5"/>
    <w:rsid w:val="00033994"/>
    <w:rsid w:val="00033AF0"/>
    <w:rsid w:val="00034194"/>
    <w:rsid w:val="000343EC"/>
    <w:rsid w:val="00034490"/>
    <w:rsid w:val="000344B1"/>
    <w:rsid w:val="00034BB6"/>
    <w:rsid w:val="00034F8C"/>
    <w:rsid w:val="00035023"/>
    <w:rsid w:val="00035097"/>
    <w:rsid w:val="000353C7"/>
    <w:rsid w:val="0003549C"/>
    <w:rsid w:val="000354BF"/>
    <w:rsid w:val="000356B5"/>
    <w:rsid w:val="000358AB"/>
    <w:rsid w:val="00035E2F"/>
    <w:rsid w:val="00036083"/>
    <w:rsid w:val="000374A9"/>
    <w:rsid w:val="000374D1"/>
    <w:rsid w:val="0003756E"/>
    <w:rsid w:val="00037875"/>
    <w:rsid w:val="00037977"/>
    <w:rsid w:val="00040284"/>
    <w:rsid w:val="000403CB"/>
    <w:rsid w:val="00040736"/>
    <w:rsid w:val="00040850"/>
    <w:rsid w:val="000408D5"/>
    <w:rsid w:val="00040AAB"/>
    <w:rsid w:val="00041994"/>
    <w:rsid w:val="00041B0B"/>
    <w:rsid w:val="00041CC6"/>
    <w:rsid w:val="00041DFB"/>
    <w:rsid w:val="00042912"/>
    <w:rsid w:val="00042994"/>
    <w:rsid w:val="00042DE7"/>
    <w:rsid w:val="00042EB0"/>
    <w:rsid w:val="000431FD"/>
    <w:rsid w:val="000434D4"/>
    <w:rsid w:val="000439CB"/>
    <w:rsid w:val="00043A30"/>
    <w:rsid w:val="00043C19"/>
    <w:rsid w:val="00043C5E"/>
    <w:rsid w:val="00044002"/>
    <w:rsid w:val="00045072"/>
    <w:rsid w:val="00045465"/>
    <w:rsid w:val="000455AF"/>
    <w:rsid w:val="00045876"/>
    <w:rsid w:val="00045896"/>
    <w:rsid w:val="00045F36"/>
    <w:rsid w:val="000464EC"/>
    <w:rsid w:val="00046DFE"/>
    <w:rsid w:val="00047397"/>
    <w:rsid w:val="00047E88"/>
    <w:rsid w:val="000504C6"/>
    <w:rsid w:val="00050973"/>
    <w:rsid w:val="00050E98"/>
    <w:rsid w:val="000515F2"/>
    <w:rsid w:val="00051847"/>
    <w:rsid w:val="00051A41"/>
    <w:rsid w:val="00051B20"/>
    <w:rsid w:val="00051E62"/>
    <w:rsid w:val="00052040"/>
    <w:rsid w:val="00052A25"/>
    <w:rsid w:val="00052DAD"/>
    <w:rsid w:val="00052DD3"/>
    <w:rsid w:val="00053087"/>
    <w:rsid w:val="00053355"/>
    <w:rsid w:val="00053365"/>
    <w:rsid w:val="00053A2E"/>
    <w:rsid w:val="00053C01"/>
    <w:rsid w:val="0005495C"/>
    <w:rsid w:val="00054C31"/>
    <w:rsid w:val="00054DC3"/>
    <w:rsid w:val="00054E90"/>
    <w:rsid w:val="000553B7"/>
    <w:rsid w:val="000554EC"/>
    <w:rsid w:val="000555E3"/>
    <w:rsid w:val="000558F6"/>
    <w:rsid w:val="00055AA0"/>
    <w:rsid w:val="000561B7"/>
    <w:rsid w:val="00056204"/>
    <w:rsid w:val="00056368"/>
    <w:rsid w:val="000563A8"/>
    <w:rsid w:val="00057240"/>
    <w:rsid w:val="0005733C"/>
    <w:rsid w:val="00057415"/>
    <w:rsid w:val="0005748E"/>
    <w:rsid w:val="0005769D"/>
    <w:rsid w:val="0006015C"/>
    <w:rsid w:val="00060188"/>
    <w:rsid w:val="000606EF"/>
    <w:rsid w:val="00060EC0"/>
    <w:rsid w:val="000615F4"/>
    <w:rsid w:val="0006199B"/>
    <w:rsid w:val="00061E40"/>
    <w:rsid w:val="00061F15"/>
    <w:rsid w:val="000624F9"/>
    <w:rsid w:val="00062CDB"/>
    <w:rsid w:val="00063054"/>
    <w:rsid w:val="00063664"/>
    <w:rsid w:val="0006386D"/>
    <w:rsid w:val="00063990"/>
    <w:rsid w:val="00063AE2"/>
    <w:rsid w:val="00063B76"/>
    <w:rsid w:val="00064941"/>
    <w:rsid w:val="00064A4E"/>
    <w:rsid w:val="00064C0C"/>
    <w:rsid w:val="00064C30"/>
    <w:rsid w:val="00064E43"/>
    <w:rsid w:val="00064F20"/>
    <w:rsid w:val="00065071"/>
    <w:rsid w:val="000650EC"/>
    <w:rsid w:val="0006538F"/>
    <w:rsid w:val="000653E3"/>
    <w:rsid w:val="00065577"/>
    <w:rsid w:val="00065C28"/>
    <w:rsid w:val="00065C2F"/>
    <w:rsid w:val="00065CFD"/>
    <w:rsid w:val="00065D64"/>
    <w:rsid w:val="00065DCB"/>
    <w:rsid w:val="00065DF3"/>
    <w:rsid w:val="00066057"/>
    <w:rsid w:val="0006621A"/>
    <w:rsid w:val="000667B2"/>
    <w:rsid w:val="000669AD"/>
    <w:rsid w:val="00066AEE"/>
    <w:rsid w:val="000674E0"/>
    <w:rsid w:val="00067677"/>
    <w:rsid w:val="00067951"/>
    <w:rsid w:val="00067D9B"/>
    <w:rsid w:val="00070034"/>
    <w:rsid w:val="00070470"/>
    <w:rsid w:val="0007080B"/>
    <w:rsid w:val="00070A76"/>
    <w:rsid w:val="00070FFC"/>
    <w:rsid w:val="00071324"/>
    <w:rsid w:val="00071412"/>
    <w:rsid w:val="00071B3C"/>
    <w:rsid w:val="00072150"/>
    <w:rsid w:val="000721A6"/>
    <w:rsid w:val="00072891"/>
    <w:rsid w:val="0007295D"/>
    <w:rsid w:val="000729D4"/>
    <w:rsid w:val="00072A75"/>
    <w:rsid w:val="00072A95"/>
    <w:rsid w:val="00072B1A"/>
    <w:rsid w:val="00072CB6"/>
    <w:rsid w:val="00072DAB"/>
    <w:rsid w:val="000731E4"/>
    <w:rsid w:val="00073200"/>
    <w:rsid w:val="00073799"/>
    <w:rsid w:val="000739EB"/>
    <w:rsid w:val="00073A14"/>
    <w:rsid w:val="00073D56"/>
    <w:rsid w:val="00073DA4"/>
    <w:rsid w:val="000741DD"/>
    <w:rsid w:val="000741F2"/>
    <w:rsid w:val="0007455A"/>
    <w:rsid w:val="00074676"/>
    <w:rsid w:val="0007472C"/>
    <w:rsid w:val="00074A60"/>
    <w:rsid w:val="00074F19"/>
    <w:rsid w:val="0007521F"/>
    <w:rsid w:val="000756E8"/>
    <w:rsid w:val="0007649E"/>
    <w:rsid w:val="00076549"/>
    <w:rsid w:val="0007688F"/>
    <w:rsid w:val="00076B74"/>
    <w:rsid w:val="00076D48"/>
    <w:rsid w:val="00076DAE"/>
    <w:rsid w:val="00077125"/>
    <w:rsid w:val="00077182"/>
    <w:rsid w:val="0007737E"/>
    <w:rsid w:val="000774E4"/>
    <w:rsid w:val="00077556"/>
    <w:rsid w:val="000777FC"/>
    <w:rsid w:val="000778AC"/>
    <w:rsid w:val="00077EE5"/>
    <w:rsid w:val="00077F95"/>
    <w:rsid w:val="000801E2"/>
    <w:rsid w:val="0008022D"/>
    <w:rsid w:val="00080563"/>
    <w:rsid w:val="000808B9"/>
    <w:rsid w:val="00080E6F"/>
    <w:rsid w:val="00080F7A"/>
    <w:rsid w:val="0008100A"/>
    <w:rsid w:val="0008118D"/>
    <w:rsid w:val="000816AF"/>
    <w:rsid w:val="0008183D"/>
    <w:rsid w:val="00081932"/>
    <w:rsid w:val="00081D97"/>
    <w:rsid w:val="00081EBC"/>
    <w:rsid w:val="00082DDB"/>
    <w:rsid w:val="00082DE0"/>
    <w:rsid w:val="0008300E"/>
    <w:rsid w:val="000834C5"/>
    <w:rsid w:val="00083606"/>
    <w:rsid w:val="0008363D"/>
    <w:rsid w:val="000836E8"/>
    <w:rsid w:val="000841A5"/>
    <w:rsid w:val="0008423C"/>
    <w:rsid w:val="00084592"/>
    <w:rsid w:val="000848C9"/>
    <w:rsid w:val="00084C79"/>
    <w:rsid w:val="00084E21"/>
    <w:rsid w:val="0008512A"/>
    <w:rsid w:val="000854EF"/>
    <w:rsid w:val="000855CB"/>
    <w:rsid w:val="00085681"/>
    <w:rsid w:val="000857D5"/>
    <w:rsid w:val="00085900"/>
    <w:rsid w:val="000859A3"/>
    <w:rsid w:val="00085D3A"/>
    <w:rsid w:val="00086616"/>
    <w:rsid w:val="00086B52"/>
    <w:rsid w:val="00086C36"/>
    <w:rsid w:val="00086C81"/>
    <w:rsid w:val="00086EE8"/>
    <w:rsid w:val="00087032"/>
    <w:rsid w:val="00087227"/>
    <w:rsid w:val="00087398"/>
    <w:rsid w:val="00087A5C"/>
    <w:rsid w:val="00087AC0"/>
    <w:rsid w:val="00087BC2"/>
    <w:rsid w:val="000900C7"/>
    <w:rsid w:val="00090133"/>
    <w:rsid w:val="000902E3"/>
    <w:rsid w:val="000903D7"/>
    <w:rsid w:val="00090457"/>
    <w:rsid w:val="00090466"/>
    <w:rsid w:val="00090504"/>
    <w:rsid w:val="00090BE8"/>
    <w:rsid w:val="00090E46"/>
    <w:rsid w:val="00091069"/>
    <w:rsid w:val="00091109"/>
    <w:rsid w:val="00091133"/>
    <w:rsid w:val="000916E6"/>
    <w:rsid w:val="00091CB6"/>
    <w:rsid w:val="0009201B"/>
    <w:rsid w:val="00092188"/>
    <w:rsid w:val="00092674"/>
    <w:rsid w:val="0009289E"/>
    <w:rsid w:val="00092B21"/>
    <w:rsid w:val="00092E9D"/>
    <w:rsid w:val="000931A8"/>
    <w:rsid w:val="000933AB"/>
    <w:rsid w:val="000934D7"/>
    <w:rsid w:val="000935A8"/>
    <w:rsid w:val="000938AA"/>
    <w:rsid w:val="000939FA"/>
    <w:rsid w:val="0009400E"/>
    <w:rsid w:val="00094125"/>
    <w:rsid w:val="000943EE"/>
    <w:rsid w:val="0009494F"/>
    <w:rsid w:val="00094A7C"/>
    <w:rsid w:val="00094AB2"/>
    <w:rsid w:val="00094C21"/>
    <w:rsid w:val="00094E72"/>
    <w:rsid w:val="00094F00"/>
    <w:rsid w:val="0009523A"/>
    <w:rsid w:val="00095826"/>
    <w:rsid w:val="00095873"/>
    <w:rsid w:val="0009630A"/>
    <w:rsid w:val="00096376"/>
    <w:rsid w:val="00096438"/>
    <w:rsid w:val="0009648D"/>
    <w:rsid w:val="00096EDF"/>
    <w:rsid w:val="00096FBB"/>
    <w:rsid w:val="00097056"/>
    <w:rsid w:val="00097158"/>
    <w:rsid w:val="00097795"/>
    <w:rsid w:val="000979D2"/>
    <w:rsid w:val="00097C5F"/>
    <w:rsid w:val="00097DCC"/>
    <w:rsid w:val="000A0003"/>
    <w:rsid w:val="000A00DF"/>
    <w:rsid w:val="000A04BE"/>
    <w:rsid w:val="000A0717"/>
    <w:rsid w:val="000A097A"/>
    <w:rsid w:val="000A0E9B"/>
    <w:rsid w:val="000A0FDD"/>
    <w:rsid w:val="000A1549"/>
    <w:rsid w:val="000A1B7E"/>
    <w:rsid w:val="000A1CB6"/>
    <w:rsid w:val="000A1DC0"/>
    <w:rsid w:val="000A22A4"/>
    <w:rsid w:val="000A2C1A"/>
    <w:rsid w:val="000A32AD"/>
    <w:rsid w:val="000A34CA"/>
    <w:rsid w:val="000A350E"/>
    <w:rsid w:val="000A375B"/>
    <w:rsid w:val="000A447F"/>
    <w:rsid w:val="000A47D4"/>
    <w:rsid w:val="000A4AF2"/>
    <w:rsid w:val="000A5000"/>
    <w:rsid w:val="000A50A7"/>
    <w:rsid w:val="000A53A0"/>
    <w:rsid w:val="000A5ABA"/>
    <w:rsid w:val="000A659D"/>
    <w:rsid w:val="000A68EB"/>
    <w:rsid w:val="000A6981"/>
    <w:rsid w:val="000A6ED9"/>
    <w:rsid w:val="000A7085"/>
    <w:rsid w:val="000A75A5"/>
    <w:rsid w:val="000A7604"/>
    <w:rsid w:val="000A7B24"/>
    <w:rsid w:val="000B01A5"/>
    <w:rsid w:val="000B056B"/>
    <w:rsid w:val="000B0621"/>
    <w:rsid w:val="000B07D7"/>
    <w:rsid w:val="000B0957"/>
    <w:rsid w:val="000B0D0F"/>
    <w:rsid w:val="000B127B"/>
    <w:rsid w:val="000B1283"/>
    <w:rsid w:val="000B144D"/>
    <w:rsid w:val="000B1735"/>
    <w:rsid w:val="000B1A4C"/>
    <w:rsid w:val="000B1A99"/>
    <w:rsid w:val="000B1AB0"/>
    <w:rsid w:val="000B2165"/>
    <w:rsid w:val="000B25DC"/>
    <w:rsid w:val="000B2684"/>
    <w:rsid w:val="000B26E5"/>
    <w:rsid w:val="000B2831"/>
    <w:rsid w:val="000B28DB"/>
    <w:rsid w:val="000B2FBE"/>
    <w:rsid w:val="000B31AD"/>
    <w:rsid w:val="000B3BC5"/>
    <w:rsid w:val="000B3C2E"/>
    <w:rsid w:val="000B3E20"/>
    <w:rsid w:val="000B413B"/>
    <w:rsid w:val="000B43B8"/>
    <w:rsid w:val="000B44BD"/>
    <w:rsid w:val="000B4561"/>
    <w:rsid w:val="000B498D"/>
    <w:rsid w:val="000B4C7B"/>
    <w:rsid w:val="000B4FFC"/>
    <w:rsid w:val="000B511A"/>
    <w:rsid w:val="000B52DE"/>
    <w:rsid w:val="000B54ED"/>
    <w:rsid w:val="000B54F9"/>
    <w:rsid w:val="000B5524"/>
    <w:rsid w:val="000B566C"/>
    <w:rsid w:val="000B57AD"/>
    <w:rsid w:val="000B5B81"/>
    <w:rsid w:val="000B60EF"/>
    <w:rsid w:val="000B65FF"/>
    <w:rsid w:val="000B68A3"/>
    <w:rsid w:val="000B6BE5"/>
    <w:rsid w:val="000B6E5B"/>
    <w:rsid w:val="000B78C1"/>
    <w:rsid w:val="000B7902"/>
    <w:rsid w:val="000B7D9F"/>
    <w:rsid w:val="000C0094"/>
    <w:rsid w:val="000C059A"/>
    <w:rsid w:val="000C0BB5"/>
    <w:rsid w:val="000C0E9C"/>
    <w:rsid w:val="000C0F33"/>
    <w:rsid w:val="000C1786"/>
    <w:rsid w:val="000C1A62"/>
    <w:rsid w:val="000C1B53"/>
    <w:rsid w:val="000C1F59"/>
    <w:rsid w:val="000C28E8"/>
    <w:rsid w:val="000C2C0F"/>
    <w:rsid w:val="000C39AB"/>
    <w:rsid w:val="000C39B8"/>
    <w:rsid w:val="000C3A4A"/>
    <w:rsid w:val="000C42AA"/>
    <w:rsid w:val="000C466B"/>
    <w:rsid w:val="000C4C48"/>
    <w:rsid w:val="000C4E1B"/>
    <w:rsid w:val="000C4E67"/>
    <w:rsid w:val="000C534C"/>
    <w:rsid w:val="000C5948"/>
    <w:rsid w:val="000C5AB9"/>
    <w:rsid w:val="000C5D80"/>
    <w:rsid w:val="000C5DCA"/>
    <w:rsid w:val="000C65A6"/>
    <w:rsid w:val="000C6AC1"/>
    <w:rsid w:val="000C6B7A"/>
    <w:rsid w:val="000C700A"/>
    <w:rsid w:val="000C7024"/>
    <w:rsid w:val="000C7058"/>
    <w:rsid w:val="000C710C"/>
    <w:rsid w:val="000C7243"/>
    <w:rsid w:val="000C77B5"/>
    <w:rsid w:val="000C7B1A"/>
    <w:rsid w:val="000C7FEC"/>
    <w:rsid w:val="000D03B5"/>
    <w:rsid w:val="000D0BD1"/>
    <w:rsid w:val="000D0BFE"/>
    <w:rsid w:val="000D0E13"/>
    <w:rsid w:val="000D0F01"/>
    <w:rsid w:val="000D10F2"/>
    <w:rsid w:val="000D1AEF"/>
    <w:rsid w:val="000D1CEE"/>
    <w:rsid w:val="000D1D96"/>
    <w:rsid w:val="000D22B9"/>
    <w:rsid w:val="000D232B"/>
    <w:rsid w:val="000D28B5"/>
    <w:rsid w:val="000D29DC"/>
    <w:rsid w:val="000D2E5C"/>
    <w:rsid w:val="000D30FB"/>
    <w:rsid w:val="000D329C"/>
    <w:rsid w:val="000D32B1"/>
    <w:rsid w:val="000D38DE"/>
    <w:rsid w:val="000D3CCB"/>
    <w:rsid w:val="000D3E5A"/>
    <w:rsid w:val="000D3EBA"/>
    <w:rsid w:val="000D3F04"/>
    <w:rsid w:val="000D42CB"/>
    <w:rsid w:val="000D430A"/>
    <w:rsid w:val="000D49D3"/>
    <w:rsid w:val="000D4CA2"/>
    <w:rsid w:val="000D57F4"/>
    <w:rsid w:val="000D5A29"/>
    <w:rsid w:val="000D5FF6"/>
    <w:rsid w:val="000D64AA"/>
    <w:rsid w:val="000D6784"/>
    <w:rsid w:val="000D6807"/>
    <w:rsid w:val="000D6EFA"/>
    <w:rsid w:val="000D6FC8"/>
    <w:rsid w:val="000D7202"/>
    <w:rsid w:val="000D7247"/>
    <w:rsid w:val="000D73D2"/>
    <w:rsid w:val="000D78D1"/>
    <w:rsid w:val="000D7A98"/>
    <w:rsid w:val="000D7E00"/>
    <w:rsid w:val="000E04A4"/>
    <w:rsid w:val="000E058E"/>
    <w:rsid w:val="000E0608"/>
    <w:rsid w:val="000E06D3"/>
    <w:rsid w:val="000E089C"/>
    <w:rsid w:val="000E0A33"/>
    <w:rsid w:val="000E0E10"/>
    <w:rsid w:val="000E0F56"/>
    <w:rsid w:val="000E10B5"/>
    <w:rsid w:val="000E117A"/>
    <w:rsid w:val="000E14C8"/>
    <w:rsid w:val="000E19FC"/>
    <w:rsid w:val="000E1D41"/>
    <w:rsid w:val="000E1FB0"/>
    <w:rsid w:val="000E265A"/>
    <w:rsid w:val="000E2888"/>
    <w:rsid w:val="000E29FB"/>
    <w:rsid w:val="000E2BCF"/>
    <w:rsid w:val="000E2CD0"/>
    <w:rsid w:val="000E34A5"/>
    <w:rsid w:val="000E3C25"/>
    <w:rsid w:val="000E3E34"/>
    <w:rsid w:val="000E4229"/>
    <w:rsid w:val="000E48D4"/>
    <w:rsid w:val="000E49B4"/>
    <w:rsid w:val="000E4AB9"/>
    <w:rsid w:val="000E4E6A"/>
    <w:rsid w:val="000E4F30"/>
    <w:rsid w:val="000E5132"/>
    <w:rsid w:val="000E5319"/>
    <w:rsid w:val="000E587B"/>
    <w:rsid w:val="000E58FA"/>
    <w:rsid w:val="000E5B14"/>
    <w:rsid w:val="000E5BC6"/>
    <w:rsid w:val="000E64C3"/>
    <w:rsid w:val="000E6616"/>
    <w:rsid w:val="000E66D1"/>
    <w:rsid w:val="000E69B5"/>
    <w:rsid w:val="000E6BA9"/>
    <w:rsid w:val="000E6E5C"/>
    <w:rsid w:val="000E6EAA"/>
    <w:rsid w:val="000E7239"/>
    <w:rsid w:val="000E737B"/>
    <w:rsid w:val="000E73D0"/>
    <w:rsid w:val="000E79B5"/>
    <w:rsid w:val="000F0205"/>
    <w:rsid w:val="000F0289"/>
    <w:rsid w:val="000F030E"/>
    <w:rsid w:val="000F0384"/>
    <w:rsid w:val="000F0908"/>
    <w:rsid w:val="000F09BC"/>
    <w:rsid w:val="000F0C0F"/>
    <w:rsid w:val="000F0C30"/>
    <w:rsid w:val="000F1743"/>
    <w:rsid w:val="000F176E"/>
    <w:rsid w:val="000F18B6"/>
    <w:rsid w:val="000F1D64"/>
    <w:rsid w:val="000F22B5"/>
    <w:rsid w:val="000F249C"/>
    <w:rsid w:val="000F2C43"/>
    <w:rsid w:val="000F33E5"/>
    <w:rsid w:val="000F3932"/>
    <w:rsid w:val="000F3B32"/>
    <w:rsid w:val="000F418E"/>
    <w:rsid w:val="000F4881"/>
    <w:rsid w:val="000F4B45"/>
    <w:rsid w:val="000F4DFD"/>
    <w:rsid w:val="000F51CE"/>
    <w:rsid w:val="000F591E"/>
    <w:rsid w:val="000F5B34"/>
    <w:rsid w:val="000F6441"/>
    <w:rsid w:val="000F695D"/>
    <w:rsid w:val="000F6D6B"/>
    <w:rsid w:val="000F6E74"/>
    <w:rsid w:val="000F7310"/>
    <w:rsid w:val="000F74D2"/>
    <w:rsid w:val="000F7662"/>
    <w:rsid w:val="000F7681"/>
    <w:rsid w:val="000F7892"/>
    <w:rsid w:val="0010007B"/>
    <w:rsid w:val="00100121"/>
    <w:rsid w:val="00100190"/>
    <w:rsid w:val="00100CA3"/>
    <w:rsid w:val="0010113B"/>
    <w:rsid w:val="001015D6"/>
    <w:rsid w:val="0010186E"/>
    <w:rsid w:val="00101C15"/>
    <w:rsid w:val="00101C4D"/>
    <w:rsid w:val="0010258E"/>
    <w:rsid w:val="00102895"/>
    <w:rsid w:val="00102A38"/>
    <w:rsid w:val="00102AF4"/>
    <w:rsid w:val="001031E6"/>
    <w:rsid w:val="00103B7C"/>
    <w:rsid w:val="00104000"/>
    <w:rsid w:val="00104214"/>
    <w:rsid w:val="00104249"/>
    <w:rsid w:val="001047AA"/>
    <w:rsid w:val="00104934"/>
    <w:rsid w:val="00104BFE"/>
    <w:rsid w:val="00105209"/>
    <w:rsid w:val="0010555C"/>
    <w:rsid w:val="00105977"/>
    <w:rsid w:val="00105DE6"/>
    <w:rsid w:val="00105F14"/>
    <w:rsid w:val="00106B85"/>
    <w:rsid w:val="00106FF6"/>
    <w:rsid w:val="00107542"/>
    <w:rsid w:val="00107875"/>
    <w:rsid w:val="0010788C"/>
    <w:rsid w:val="00107F26"/>
    <w:rsid w:val="0011027C"/>
    <w:rsid w:val="00110303"/>
    <w:rsid w:val="001104C9"/>
    <w:rsid w:val="001107CF"/>
    <w:rsid w:val="001108D6"/>
    <w:rsid w:val="0011098D"/>
    <w:rsid w:val="00110AAD"/>
    <w:rsid w:val="00110D42"/>
    <w:rsid w:val="00110E52"/>
    <w:rsid w:val="00111C83"/>
    <w:rsid w:val="0011235C"/>
    <w:rsid w:val="001124D0"/>
    <w:rsid w:val="001129A1"/>
    <w:rsid w:val="00112C11"/>
    <w:rsid w:val="001134ED"/>
    <w:rsid w:val="00113591"/>
    <w:rsid w:val="00113647"/>
    <w:rsid w:val="001139D5"/>
    <w:rsid w:val="00113E4B"/>
    <w:rsid w:val="00113FCE"/>
    <w:rsid w:val="0011409A"/>
    <w:rsid w:val="001143AB"/>
    <w:rsid w:val="001143C3"/>
    <w:rsid w:val="0011444E"/>
    <w:rsid w:val="00114855"/>
    <w:rsid w:val="001148C9"/>
    <w:rsid w:val="00115A15"/>
    <w:rsid w:val="00116196"/>
    <w:rsid w:val="0011632C"/>
    <w:rsid w:val="00116415"/>
    <w:rsid w:val="00117007"/>
    <w:rsid w:val="001172AD"/>
    <w:rsid w:val="001173B9"/>
    <w:rsid w:val="0011785B"/>
    <w:rsid w:val="00117ACB"/>
    <w:rsid w:val="001200B4"/>
    <w:rsid w:val="001201FD"/>
    <w:rsid w:val="00120517"/>
    <w:rsid w:val="00120716"/>
    <w:rsid w:val="0012096E"/>
    <w:rsid w:val="001209E2"/>
    <w:rsid w:val="00120B0E"/>
    <w:rsid w:val="00121086"/>
    <w:rsid w:val="0012169F"/>
    <w:rsid w:val="00122504"/>
    <w:rsid w:val="001225FE"/>
    <w:rsid w:val="0012290D"/>
    <w:rsid w:val="001229FC"/>
    <w:rsid w:val="00122ADA"/>
    <w:rsid w:val="00122C92"/>
    <w:rsid w:val="00122DAF"/>
    <w:rsid w:val="00123202"/>
    <w:rsid w:val="001234A2"/>
    <w:rsid w:val="001237C1"/>
    <w:rsid w:val="001237F1"/>
    <w:rsid w:val="0012389E"/>
    <w:rsid w:val="001239C5"/>
    <w:rsid w:val="00123AD3"/>
    <w:rsid w:val="00123C29"/>
    <w:rsid w:val="0012425B"/>
    <w:rsid w:val="0012473D"/>
    <w:rsid w:val="001247C0"/>
    <w:rsid w:val="00125149"/>
    <w:rsid w:val="00125364"/>
    <w:rsid w:val="001253F6"/>
    <w:rsid w:val="001258B8"/>
    <w:rsid w:val="00125A6E"/>
    <w:rsid w:val="00125B8C"/>
    <w:rsid w:val="00125DFB"/>
    <w:rsid w:val="0012604D"/>
    <w:rsid w:val="001264A1"/>
    <w:rsid w:val="00126646"/>
    <w:rsid w:val="00126D64"/>
    <w:rsid w:val="00126E75"/>
    <w:rsid w:val="001270F5"/>
    <w:rsid w:val="00127222"/>
    <w:rsid w:val="001273C0"/>
    <w:rsid w:val="0012778B"/>
    <w:rsid w:val="00130A09"/>
    <w:rsid w:val="00130DB6"/>
    <w:rsid w:val="00130EDA"/>
    <w:rsid w:val="00130FC5"/>
    <w:rsid w:val="00131125"/>
    <w:rsid w:val="00131213"/>
    <w:rsid w:val="00131245"/>
    <w:rsid w:val="0013135F"/>
    <w:rsid w:val="001314DB"/>
    <w:rsid w:val="001319C0"/>
    <w:rsid w:val="00131E2C"/>
    <w:rsid w:val="001321A9"/>
    <w:rsid w:val="001324F5"/>
    <w:rsid w:val="001328BA"/>
    <w:rsid w:val="001329AB"/>
    <w:rsid w:val="00132EFA"/>
    <w:rsid w:val="001330E1"/>
    <w:rsid w:val="00133534"/>
    <w:rsid w:val="001338F5"/>
    <w:rsid w:val="00133BEA"/>
    <w:rsid w:val="00133C9A"/>
    <w:rsid w:val="00133D43"/>
    <w:rsid w:val="00133DCE"/>
    <w:rsid w:val="001343BE"/>
    <w:rsid w:val="00134751"/>
    <w:rsid w:val="001349E6"/>
    <w:rsid w:val="00134D6E"/>
    <w:rsid w:val="001359CF"/>
    <w:rsid w:val="0013603B"/>
    <w:rsid w:val="0013605E"/>
    <w:rsid w:val="00136081"/>
    <w:rsid w:val="0013622A"/>
    <w:rsid w:val="001367FF"/>
    <w:rsid w:val="00136856"/>
    <w:rsid w:val="00136A4E"/>
    <w:rsid w:val="00136B02"/>
    <w:rsid w:val="00136CB4"/>
    <w:rsid w:val="00136E4C"/>
    <w:rsid w:val="001371A2"/>
    <w:rsid w:val="0013725E"/>
    <w:rsid w:val="0013776A"/>
    <w:rsid w:val="00137A74"/>
    <w:rsid w:val="00140190"/>
    <w:rsid w:val="0014054F"/>
    <w:rsid w:val="00140BE9"/>
    <w:rsid w:val="00140E82"/>
    <w:rsid w:val="00140E92"/>
    <w:rsid w:val="00141262"/>
    <w:rsid w:val="00141498"/>
    <w:rsid w:val="001414B9"/>
    <w:rsid w:val="001421A7"/>
    <w:rsid w:val="00142219"/>
    <w:rsid w:val="0014250C"/>
    <w:rsid w:val="001427A0"/>
    <w:rsid w:val="001430EA"/>
    <w:rsid w:val="001431D0"/>
    <w:rsid w:val="0014329D"/>
    <w:rsid w:val="001432A4"/>
    <w:rsid w:val="001439EE"/>
    <w:rsid w:val="00143CF4"/>
    <w:rsid w:val="00143D44"/>
    <w:rsid w:val="001442C6"/>
    <w:rsid w:val="0014431A"/>
    <w:rsid w:val="00144693"/>
    <w:rsid w:val="00144861"/>
    <w:rsid w:val="0014487D"/>
    <w:rsid w:val="001448EF"/>
    <w:rsid w:val="00144ABD"/>
    <w:rsid w:val="00144B18"/>
    <w:rsid w:val="00144C09"/>
    <w:rsid w:val="00144CBB"/>
    <w:rsid w:val="001450B4"/>
    <w:rsid w:val="00145225"/>
    <w:rsid w:val="001454DE"/>
    <w:rsid w:val="001459DD"/>
    <w:rsid w:val="00145C32"/>
    <w:rsid w:val="00146EAA"/>
    <w:rsid w:val="00147149"/>
    <w:rsid w:val="00147251"/>
    <w:rsid w:val="0014765F"/>
    <w:rsid w:val="00147733"/>
    <w:rsid w:val="0014773D"/>
    <w:rsid w:val="00150471"/>
    <w:rsid w:val="00150A5F"/>
    <w:rsid w:val="00150E8A"/>
    <w:rsid w:val="00150F0C"/>
    <w:rsid w:val="0015183F"/>
    <w:rsid w:val="001518A0"/>
    <w:rsid w:val="00151931"/>
    <w:rsid w:val="00151BDD"/>
    <w:rsid w:val="00151F42"/>
    <w:rsid w:val="00152031"/>
    <w:rsid w:val="00152338"/>
    <w:rsid w:val="0015274B"/>
    <w:rsid w:val="001535B9"/>
    <w:rsid w:val="00153682"/>
    <w:rsid w:val="001537E7"/>
    <w:rsid w:val="00153976"/>
    <w:rsid w:val="00153FA2"/>
    <w:rsid w:val="00154FDD"/>
    <w:rsid w:val="001550C2"/>
    <w:rsid w:val="0015654C"/>
    <w:rsid w:val="0015675C"/>
    <w:rsid w:val="0015678C"/>
    <w:rsid w:val="00156AD4"/>
    <w:rsid w:val="00156CBF"/>
    <w:rsid w:val="00156DB9"/>
    <w:rsid w:val="00156EE0"/>
    <w:rsid w:val="00156F2E"/>
    <w:rsid w:val="00157554"/>
    <w:rsid w:val="00157967"/>
    <w:rsid w:val="001600E4"/>
    <w:rsid w:val="001613CE"/>
    <w:rsid w:val="001615E4"/>
    <w:rsid w:val="0016190F"/>
    <w:rsid w:val="00161C28"/>
    <w:rsid w:val="0016221F"/>
    <w:rsid w:val="001625B4"/>
    <w:rsid w:val="00162648"/>
    <w:rsid w:val="00162ED6"/>
    <w:rsid w:val="001632FA"/>
    <w:rsid w:val="001634CC"/>
    <w:rsid w:val="001637DC"/>
    <w:rsid w:val="00163B55"/>
    <w:rsid w:val="00163CE1"/>
    <w:rsid w:val="00163D5F"/>
    <w:rsid w:val="00163F7D"/>
    <w:rsid w:val="00164028"/>
    <w:rsid w:val="0016478D"/>
    <w:rsid w:val="001649CA"/>
    <w:rsid w:val="00164A1C"/>
    <w:rsid w:val="00164B3F"/>
    <w:rsid w:val="00165414"/>
    <w:rsid w:val="00165588"/>
    <w:rsid w:val="00165B75"/>
    <w:rsid w:val="00165EDE"/>
    <w:rsid w:val="001660E0"/>
    <w:rsid w:val="00166206"/>
    <w:rsid w:val="0016645D"/>
    <w:rsid w:val="00166908"/>
    <w:rsid w:val="00166E45"/>
    <w:rsid w:val="001670D7"/>
    <w:rsid w:val="001676A2"/>
    <w:rsid w:val="00167A94"/>
    <w:rsid w:val="001705BA"/>
    <w:rsid w:val="001707B2"/>
    <w:rsid w:val="00170990"/>
    <w:rsid w:val="00170DCD"/>
    <w:rsid w:val="00170E04"/>
    <w:rsid w:val="00171177"/>
    <w:rsid w:val="0017131D"/>
    <w:rsid w:val="00171679"/>
    <w:rsid w:val="0017174D"/>
    <w:rsid w:val="0017183E"/>
    <w:rsid w:val="001726C1"/>
    <w:rsid w:val="00172834"/>
    <w:rsid w:val="00172A99"/>
    <w:rsid w:val="00172FD7"/>
    <w:rsid w:val="00173218"/>
    <w:rsid w:val="0017345F"/>
    <w:rsid w:val="0017368E"/>
    <w:rsid w:val="00174041"/>
    <w:rsid w:val="001744B8"/>
    <w:rsid w:val="001745FA"/>
    <w:rsid w:val="001746CF"/>
    <w:rsid w:val="001747AE"/>
    <w:rsid w:val="00174BAA"/>
    <w:rsid w:val="00174E1E"/>
    <w:rsid w:val="00175151"/>
    <w:rsid w:val="001756A8"/>
    <w:rsid w:val="00175CC6"/>
    <w:rsid w:val="00176070"/>
    <w:rsid w:val="0017615D"/>
    <w:rsid w:val="00176CF2"/>
    <w:rsid w:val="00176E9B"/>
    <w:rsid w:val="00176F04"/>
    <w:rsid w:val="00177109"/>
    <w:rsid w:val="00177241"/>
    <w:rsid w:val="00177285"/>
    <w:rsid w:val="0017743C"/>
    <w:rsid w:val="00177509"/>
    <w:rsid w:val="00177535"/>
    <w:rsid w:val="001775B7"/>
    <w:rsid w:val="0017773B"/>
    <w:rsid w:val="00177A1E"/>
    <w:rsid w:val="00177BB3"/>
    <w:rsid w:val="001802D5"/>
    <w:rsid w:val="001804D4"/>
    <w:rsid w:val="00180669"/>
    <w:rsid w:val="001809A3"/>
    <w:rsid w:val="001809F3"/>
    <w:rsid w:val="00180C8B"/>
    <w:rsid w:val="00180D58"/>
    <w:rsid w:val="00181621"/>
    <w:rsid w:val="001816D7"/>
    <w:rsid w:val="001818F2"/>
    <w:rsid w:val="00181D64"/>
    <w:rsid w:val="001821FE"/>
    <w:rsid w:val="001827D3"/>
    <w:rsid w:val="00183064"/>
    <w:rsid w:val="001831C7"/>
    <w:rsid w:val="00183240"/>
    <w:rsid w:val="001832AA"/>
    <w:rsid w:val="001832F1"/>
    <w:rsid w:val="001839A5"/>
    <w:rsid w:val="00183C66"/>
    <w:rsid w:val="00183E5B"/>
    <w:rsid w:val="001840B2"/>
    <w:rsid w:val="00184127"/>
    <w:rsid w:val="001841F2"/>
    <w:rsid w:val="001844B3"/>
    <w:rsid w:val="001847DF"/>
    <w:rsid w:val="00184AAD"/>
    <w:rsid w:val="00184B3C"/>
    <w:rsid w:val="00184D06"/>
    <w:rsid w:val="00184D89"/>
    <w:rsid w:val="00185328"/>
    <w:rsid w:val="00185CCD"/>
    <w:rsid w:val="00185DD8"/>
    <w:rsid w:val="0018600B"/>
    <w:rsid w:val="00186229"/>
    <w:rsid w:val="00186F07"/>
    <w:rsid w:val="0018701C"/>
    <w:rsid w:val="00187108"/>
    <w:rsid w:val="00187262"/>
    <w:rsid w:val="00187292"/>
    <w:rsid w:val="00187380"/>
    <w:rsid w:val="00187514"/>
    <w:rsid w:val="001875F3"/>
    <w:rsid w:val="0018777B"/>
    <w:rsid w:val="0019003A"/>
    <w:rsid w:val="001900E6"/>
    <w:rsid w:val="0019056E"/>
    <w:rsid w:val="00190600"/>
    <w:rsid w:val="00190AA3"/>
    <w:rsid w:val="00190AD9"/>
    <w:rsid w:val="00191136"/>
    <w:rsid w:val="00191390"/>
    <w:rsid w:val="001914EE"/>
    <w:rsid w:val="001918BA"/>
    <w:rsid w:val="00191D2D"/>
    <w:rsid w:val="001923C4"/>
    <w:rsid w:val="001927C9"/>
    <w:rsid w:val="0019288C"/>
    <w:rsid w:val="00192CD0"/>
    <w:rsid w:val="00192EC2"/>
    <w:rsid w:val="00192F35"/>
    <w:rsid w:val="001930E2"/>
    <w:rsid w:val="0019322C"/>
    <w:rsid w:val="00193296"/>
    <w:rsid w:val="0019348D"/>
    <w:rsid w:val="001937BA"/>
    <w:rsid w:val="00193F8F"/>
    <w:rsid w:val="00193FF6"/>
    <w:rsid w:val="00194367"/>
    <w:rsid w:val="00194538"/>
    <w:rsid w:val="00194728"/>
    <w:rsid w:val="00194B42"/>
    <w:rsid w:val="00194F07"/>
    <w:rsid w:val="00195390"/>
    <w:rsid w:val="001959F4"/>
    <w:rsid w:val="00195B9B"/>
    <w:rsid w:val="00195CE3"/>
    <w:rsid w:val="00195D26"/>
    <w:rsid w:val="0019622A"/>
    <w:rsid w:val="0019658C"/>
    <w:rsid w:val="001967D6"/>
    <w:rsid w:val="001968B1"/>
    <w:rsid w:val="00196EF6"/>
    <w:rsid w:val="001970DB"/>
    <w:rsid w:val="001971A1"/>
    <w:rsid w:val="00197216"/>
    <w:rsid w:val="00197410"/>
    <w:rsid w:val="001974FF"/>
    <w:rsid w:val="00197684"/>
    <w:rsid w:val="00197A27"/>
    <w:rsid w:val="00197E3E"/>
    <w:rsid w:val="00197FCF"/>
    <w:rsid w:val="001A0243"/>
    <w:rsid w:val="001A07B7"/>
    <w:rsid w:val="001A0B7B"/>
    <w:rsid w:val="001A0FBF"/>
    <w:rsid w:val="001A10BD"/>
    <w:rsid w:val="001A127E"/>
    <w:rsid w:val="001A15EB"/>
    <w:rsid w:val="001A183D"/>
    <w:rsid w:val="001A1842"/>
    <w:rsid w:val="001A1D86"/>
    <w:rsid w:val="001A1E4C"/>
    <w:rsid w:val="001A2562"/>
    <w:rsid w:val="001A2A97"/>
    <w:rsid w:val="001A2ACE"/>
    <w:rsid w:val="001A2D19"/>
    <w:rsid w:val="001A380D"/>
    <w:rsid w:val="001A408B"/>
    <w:rsid w:val="001A495A"/>
    <w:rsid w:val="001A4D8B"/>
    <w:rsid w:val="001A4F49"/>
    <w:rsid w:val="001A5347"/>
    <w:rsid w:val="001A5D7B"/>
    <w:rsid w:val="001A5FEB"/>
    <w:rsid w:val="001A62A5"/>
    <w:rsid w:val="001A64E4"/>
    <w:rsid w:val="001A6605"/>
    <w:rsid w:val="001A67C8"/>
    <w:rsid w:val="001A67CA"/>
    <w:rsid w:val="001A6CBC"/>
    <w:rsid w:val="001A7446"/>
    <w:rsid w:val="001A75CA"/>
    <w:rsid w:val="001A776C"/>
    <w:rsid w:val="001A778C"/>
    <w:rsid w:val="001A77D0"/>
    <w:rsid w:val="001A7828"/>
    <w:rsid w:val="001A7F69"/>
    <w:rsid w:val="001B015E"/>
    <w:rsid w:val="001B0607"/>
    <w:rsid w:val="001B0622"/>
    <w:rsid w:val="001B07EA"/>
    <w:rsid w:val="001B119F"/>
    <w:rsid w:val="001B15C4"/>
    <w:rsid w:val="001B1A15"/>
    <w:rsid w:val="001B2265"/>
    <w:rsid w:val="001B255A"/>
    <w:rsid w:val="001B2B27"/>
    <w:rsid w:val="001B2E40"/>
    <w:rsid w:val="001B342C"/>
    <w:rsid w:val="001B347E"/>
    <w:rsid w:val="001B35F2"/>
    <w:rsid w:val="001B37AE"/>
    <w:rsid w:val="001B3B33"/>
    <w:rsid w:val="001B3DA6"/>
    <w:rsid w:val="001B3E2D"/>
    <w:rsid w:val="001B3F1D"/>
    <w:rsid w:val="001B3F9C"/>
    <w:rsid w:val="001B42F3"/>
    <w:rsid w:val="001B44DC"/>
    <w:rsid w:val="001B4E20"/>
    <w:rsid w:val="001B4ED2"/>
    <w:rsid w:val="001B51F4"/>
    <w:rsid w:val="001B521E"/>
    <w:rsid w:val="001B54FB"/>
    <w:rsid w:val="001B5621"/>
    <w:rsid w:val="001B5A54"/>
    <w:rsid w:val="001B5BF6"/>
    <w:rsid w:val="001B5E15"/>
    <w:rsid w:val="001B60A9"/>
    <w:rsid w:val="001B66FF"/>
    <w:rsid w:val="001B6BD6"/>
    <w:rsid w:val="001B6D86"/>
    <w:rsid w:val="001B78C8"/>
    <w:rsid w:val="001B79A0"/>
    <w:rsid w:val="001B79E0"/>
    <w:rsid w:val="001B7DC1"/>
    <w:rsid w:val="001B7E47"/>
    <w:rsid w:val="001C0007"/>
    <w:rsid w:val="001C0293"/>
    <w:rsid w:val="001C0450"/>
    <w:rsid w:val="001C073B"/>
    <w:rsid w:val="001C0839"/>
    <w:rsid w:val="001C09A1"/>
    <w:rsid w:val="001C0BC8"/>
    <w:rsid w:val="001C0DB4"/>
    <w:rsid w:val="001C0E90"/>
    <w:rsid w:val="001C0EC9"/>
    <w:rsid w:val="001C0F30"/>
    <w:rsid w:val="001C13B6"/>
    <w:rsid w:val="001C13DF"/>
    <w:rsid w:val="001C14CE"/>
    <w:rsid w:val="001C158E"/>
    <w:rsid w:val="001C18F0"/>
    <w:rsid w:val="001C1C47"/>
    <w:rsid w:val="001C1DA7"/>
    <w:rsid w:val="001C1F50"/>
    <w:rsid w:val="001C2043"/>
    <w:rsid w:val="001C21A8"/>
    <w:rsid w:val="001C21DC"/>
    <w:rsid w:val="001C2259"/>
    <w:rsid w:val="001C26DF"/>
    <w:rsid w:val="001C28B9"/>
    <w:rsid w:val="001C314C"/>
    <w:rsid w:val="001C346F"/>
    <w:rsid w:val="001C378D"/>
    <w:rsid w:val="001C5024"/>
    <w:rsid w:val="001C5663"/>
    <w:rsid w:val="001C5D43"/>
    <w:rsid w:val="001C5F0F"/>
    <w:rsid w:val="001C66BE"/>
    <w:rsid w:val="001C6C2D"/>
    <w:rsid w:val="001C72F9"/>
    <w:rsid w:val="001C740E"/>
    <w:rsid w:val="001C7796"/>
    <w:rsid w:val="001C7E9A"/>
    <w:rsid w:val="001C7FBA"/>
    <w:rsid w:val="001D05E6"/>
    <w:rsid w:val="001D0A45"/>
    <w:rsid w:val="001D0CBE"/>
    <w:rsid w:val="001D150D"/>
    <w:rsid w:val="001D1AFC"/>
    <w:rsid w:val="001D1F15"/>
    <w:rsid w:val="001D216F"/>
    <w:rsid w:val="001D24DE"/>
    <w:rsid w:val="001D2829"/>
    <w:rsid w:val="001D2872"/>
    <w:rsid w:val="001D28A5"/>
    <w:rsid w:val="001D2B9A"/>
    <w:rsid w:val="001D2FAE"/>
    <w:rsid w:val="001D3072"/>
    <w:rsid w:val="001D359F"/>
    <w:rsid w:val="001D369F"/>
    <w:rsid w:val="001D3B2C"/>
    <w:rsid w:val="001D3E5E"/>
    <w:rsid w:val="001D402F"/>
    <w:rsid w:val="001D40C1"/>
    <w:rsid w:val="001D4533"/>
    <w:rsid w:val="001D4991"/>
    <w:rsid w:val="001D4E96"/>
    <w:rsid w:val="001D50F0"/>
    <w:rsid w:val="001D55C8"/>
    <w:rsid w:val="001D5CD4"/>
    <w:rsid w:val="001D5EA5"/>
    <w:rsid w:val="001D5F92"/>
    <w:rsid w:val="001D60A0"/>
    <w:rsid w:val="001D6D1C"/>
    <w:rsid w:val="001D6FD2"/>
    <w:rsid w:val="001D6FF5"/>
    <w:rsid w:val="001D7079"/>
    <w:rsid w:val="001D7262"/>
    <w:rsid w:val="001D7328"/>
    <w:rsid w:val="001D73FE"/>
    <w:rsid w:val="001D759B"/>
    <w:rsid w:val="001D77A9"/>
    <w:rsid w:val="001D7BF8"/>
    <w:rsid w:val="001D7E6A"/>
    <w:rsid w:val="001E03C7"/>
    <w:rsid w:val="001E183B"/>
    <w:rsid w:val="001E1D22"/>
    <w:rsid w:val="001E1DAB"/>
    <w:rsid w:val="001E1E44"/>
    <w:rsid w:val="001E219E"/>
    <w:rsid w:val="001E21EA"/>
    <w:rsid w:val="001E2297"/>
    <w:rsid w:val="001E297E"/>
    <w:rsid w:val="001E2CDE"/>
    <w:rsid w:val="001E2CED"/>
    <w:rsid w:val="001E2E68"/>
    <w:rsid w:val="001E32E3"/>
    <w:rsid w:val="001E3508"/>
    <w:rsid w:val="001E3553"/>
    <w:rsid w:val="001E3577"/>
    <w:rsid w:val="001E44B8"/>
    <w:rsid w:val="001E45A8"/>
    <w:rsid w:val="001E4B7F"/>
    <w:rsid w:val="001E4BD5"/>
    <w:rsid w:val="001E4C1C"/>
    <w:rsid w:val="001E53CE"/>
    <w:rsid w:val="001E5429"/>
    <w:rsid w:val="001E583B"/>
    <w:rsid w:val="001E61D6"/>
    <w:rsid w:val="001E6C4C"/>
    <w:rsid w:val="001E74CB"/>
    <w:rsid w:val="001E77BF"/>
    <w:rsid w:val="001E77C1"/>
    <w:rsid w:val="001E78E7"/>
    <w:rsid w:val="001E7BD3"/>
    <w:rsid w:val="001E7D1B"/>
    <w:rsid w:val="001E7FC5"/>
    <w:rsid w:val="001F02BF"/>
    <w:rsid w:val="001F0359"/>
    <w:rsid w:val="001F0B92"/>
    <w:rsid w:val="001F13A7"/>
    <w:rsid w:val="001F1A3C"/>
    <w:rsid w:val="001F1A6D"/>
    <w:rsid w:val="001F1BA1"/>
    <w:rsid w:val="001F264F"/>
    <w:rsid w:val="001F2980"/>
    <w:rsid w:val="001F2AB8"/>
    <w:rsid w:val="001F2F5D"/>
    <w:rsid w:val="001F3413"/>
    <w:rsid w:val="001F345B"/>
    <w:rsid w:val="001F3A2A"/>
    <w:rsid w:val="001F3A79"/>
    <w:rsid w:val="001F3FEB"/>
    <w:rsid w:val="001F406B"/>
    <w:rsid w:val="001F42DD"/>
    <w:rsid w:val="001F43E3"/>
    <w:rsid w:val="001F445F"/>
    <w:rsid w:val="001F511B"/>
    <w:rsid w:val="001F51F5"/>
    <w:rsid w:val="001F550C"/>
    <w:rsid w:val="001F6200"/>
    <w:rsid w:val="001F65D3"/>
    <w:rsid w:val="001F67E4"/>
    <w:rsid w:val="001F68C1"/>
    <w:rsid w:val="001F6994"/>
    <w:rsid w:val="001F6EAE"/>
    <w:rsid w:val="001F7302"/>
    <w:rsid w:val="001F75B4"/>
    <w:rsid w:val="00200100"/>
    <w:rsid w:val="00200CE0"/>
    <w:rsid w:val="00201235"/>
    <w:rsid w:val="00201350"/>
    <w:rsid w:val="002014D4"/>
    <w:rsid w:val="0020159A"/>
    <w:rsid w:val="00201718"/>
    <w:rsid w:val="002017B1"/>
    <w:rsid w:val="00201F9A"/>
    <w:rsid w:val="0020252C"/>
    <w:rsid w:val="00202DAA"/>
    <w:rsid w:val="0020315E"/>
    <w:rsid w:val="00203265"/>
    <w:rsid w:val="002033FE"/>
    <w:rsid w:val="002035E5"/>
    <w:rsid w:val="00203752"/>
    <w:rsid w:val="002039F8"/>
    <w:rsid w:val="00203BB3"/>
    <w:rsid w:val="00204E6F"/>
    <w:rsid w:val="00204F51"/>
    <w:rsid w:val="00205137"/>
    <w:rsid w:val="00205810"/>
    <w:rsid w:val="00205D94"/>
    <w:rsid w:val="00205ED5"/>
    <w:rsid w:val="002060EC"/>
    <w:rsid w:val="00206AC4"/>
    <w:rsid w:val="0020737E"/>
    <w:rsid w:val="002074EE"/>
    <w:rsid w:val="0020761F"/>
    <w:rsid w:val="00207674"/>
    <w:rsid w:val="0020795D"/>
    <w:rsid w:val="00207B78"/>
    <w:rsid w:val="00207D66"/>
    <w:rsid w:val="00207DF5"/>
    <w:rsid w:val="002101EC"/>
    <w:rsid w:val="002104DE"/>
    <w:rsid w:val="00210538"/>
    <w:rsid w:val="00210564"/>
    <w:rsid w:val="00210655"/>
    <w:rsid w:val="00210722"/>
    <w:rsid w:val="00210884"/>
    <w:rsid w:val="00210930"/>
    <w:rsid w:val="00210A49"/>
    <w:rsid w:val="00211039"/>
    <w:rsid w:val="0021179E"/>
    <w:rsid w:val="002118DA"/>
    <w:rsid w:val="0021196A"/>
    <w:rsid w:val="002119F5"/>
    <w:rsid w:val="00211C32"/>
    <w:rsid w:val="00211D56"/>
    <w:rsid w:val="00211D6C"/>
    <w:rsid w:val="00211E9B"/>
    <w:rsid w:val="00211EFE"/>
    <w:rsid w:val="00212690"/>
    <w:rsid w:val="00212ECC"/>
    <w:rsid w:val="00213529"/>
    <w:rsid w:val="002135C2"/>
    <w:rsid w:val="00213F73"/>
    <w:rsid w:val="00214307"/>
    <w:rsid w:val="0021447D"/>
    <w:rsid w:val="00214733"/>
    <w:rsid w:val="00214738"/>
    <w:rsid w:val="00214A05"/>
    <w:rsid w:val="00214D1D"/>
    <w:rsid w:val="00214F8E"/>
    <w:rsid w:val="00215307"/>
    <w:rsid w:val="002155ED"/>
    <w:rsid w:val="00215642"/>
    <w:rsid w:val="0021565A"/>
    <w:rsid w:val="00215D05"/>
    <w:rsid w:val="00215D8E"/>
    <w:rsid w:val="002169FA"/>
    <w:rsid w:val="002173DC"/>
    <w:rsid w:val="00217666"/>
    <w:rsid w:val="00217CC6"/>
    <w:rsid w:val="00217CEF"/>
    <w:rsid w:val="00220514"/>
    <w:rsid w:val="002209E8"/>
    <w:rsid w:val="00220B8B"/>
    <w:rsid w:val="00220C9C"/>
    <w:rsid w:val="0022115E"/>
    <w:rsid w:val="00221281"/>
    <w:rsid w:val="002214E3"/>
    <w:rsid w:val="00221573"/>
    <w:rsid w:val="002215BB"/>
    <w:rsid w:val="002222EB"/>
    <w:rsid w:val="00222553"/>
    <w:rsid w:val="002225B2"/>
    <w:rsid w:val="002233DF"/>
    <w:rsid w:val="002236B4"/>
    <w:rsid w:val="002237E1"/>
    <w:rsid w:val="0022396D"/>
    <w:rsid w:val="00223BA1"/>
    <w:rsid w:val="00223F13"/>
    <w:rsid w:val="00224174"/>
    <w:rsid w:val="0022418C"/>
    <w:rsid w:val="0022446E"/>
    <w:rsid w:val="0022447A"/>
    <w:rsid w:val="002244A0"/>
    <w:rsid w:val="00224A3A"/>
    <w:rsid w:val="00224D31"/>
    <w:rsid w:val="0022504E"/>
    <w:rsid w:val="00225301"/>
    <w:rsid w:val="00225795"/>
    <w:rsid w:val="002257FB"/>
    <w:rsid w:val="00225C43"/>
    <w:rsid w:val="00225D42"/>
    <w:rsid w:val="00225E94"/>
    <w:rsid w:val="00226346"/>
    <w:rsid w:val="002273C1"/>
    <w:rsid w:val="002275F9"/>
    <w:rsid w:val="002279F2"/>
    <w:rsid w:val="002305B4"/>
    <w:rsid w:val="002306B2"/>
    <w:rsid w:val="0023078B"/>
    <w:rsid w:val="00230ABD"/>
    <w:rsid w:val="00230FD5"/>
    <w:rsid w:val="002310A8"/>
    <w:rsid w:val="00231387"/>
    <w:rsid w:val="002315BC"/>
    <w:rsid w:val="002320E0"/>
    <w:rsid w:val="002321CA"/>
    <w:rsid w:val="0023224C"/>
    <w:rsid w:val="00232A16"/>
    <w:rsid w:val="00232F4C"/>
    <w:rsid w:val="00232F7C"/>
    <w:rsid w:val="0023300D"/>
    <w:rsid w:val="002334A9"/>
    <w:rsid w:val="00233A8F"/>
    <w:rsid w:val="00233AA4"/>
    <w:rsid w:val="00233B7F"/>
    <w:rsid w:val="00233BB6"/>
    <w:rsid w:val="00233DCB"/>
    <w:rsid w:val="00233E35"/>
    <w:rsid w:val="00233E88"/>
    <w:rsid w:val="002343FE"/>
    <w:rsid w:val="00234D3C"/>
    <w:rsid w:val="00235091"/>
    <w:rsid w:val="00235239"/>
    <w:rsid w:val="00236070"/>
    <w:rsid w:val="002361C3"/>
    <w:rsid w:val="0023635E"/>
    <w:rsid w:val="0023661F"/>
    <w:rsid w:val="00236A54"/>
    <w:rsid w:val="00236E37"/>
    <w:rsid w:val="00236F41"/>
    <w:rsid w:val="00236FEB"/>
    <w:rsid w:val="00237326"/>
    <w:rsid w:val="0023742A"/>
    <w:rsid w:val="00237C1F"/>
    <w:rsid w:val="00237E11"/>
    <w:rsid w:val="00237F51"/>
    <w:rsid w:val="0024012B"/>
    <w:rsid w:val="00240B09"/>
    <w:rsid w:val="002412BB"/>
    <w:rsid w:val="002418A8"/>
    <w:rsid w:val="002421F5"/>
    <w:rsid w:val="00242BA8"/>
    <w:rsid w:val="00243C81"/>
    <w:rsid w:val="00243DC1"/>
    <w:rsid w:val="00243ECE"/>
    <w:rsid w:val="00244506"/>
    <w:rsid w:val="00244C31"/>
    <w:rsid w:val="002450DE"/>
    <w:rsid w:val="00245202"/>
    <w:rsid w:val="0024542C"/>
    <w:rsid w:val="0024560A"/>
    <w:rsid w:val="00245694"/>
    <w:rsid w:val="0024584B"/>
    <w:rsid w:val="00245945"/>
    <w:rsid w:val="002459BC"/>
    <w:rsid w:val="00245FF7"/>
    <w:rsid w:val="002462EC"/>
    <w:rsid w:val="002464DD"/>
    <w:rsid w:val="0024704C"/>
    <w:rsid w:val="00247130"/>
    <w:rsid w:val="002473A1"/>
    <w:rsid w:val="002473AF"/>
    <w:rsid w:val="00247432"/>
    <w:rsid w:val="00247511"/>
    <w:rsid w:val="00247799"/>
    <w:rsid w:val="00247868"/>
    <w:rsid w:val="00247F2B"/>
    <w:rsid w:val="002503EA"/>
    <w:rsid w:val="00250AF9"/>
    <w:rsid w:val="00250BB7"/>
    <w:rsid w:val="002511D2"/>
    <w:rsid w:val="00251281"/>
    <w:rsid w:val="00251651"/>
    <w:rsid w:val="002516DE"/>
    <w:rsid w:val="00251869"/>
    <w:rsid w:val="00251935"/>
    <w:rsid w:val="00251B10"/>
    <w:rsid w:val="00251D9D"/>
    <w:rsid w:val="002521A4"/>
    <w:rsid w:val="0025248E"/>
    <w:rsid w:val="00252961"/>
    <w:rsid w:val="00253687"/>
    <w:rsid w:val="002538FC"/>
    <w:rsid w:val="00253C28"/>
    <w:rsid w:val="00253CC6"/>
    <w:rsid w:val="00254260"/>
    <w:rsid w:val="002543AF"/>
    <w:rsid w:val="00254751"/>
    <w:rsid w:val="00254849"/>
    <w:rsid w:val="00254AAD"/>
    <w:rsid w:val="00254DB1"/>
    <w:rsid w:val="00254E64"/>
    <w:rsid w:val="00255131"/>
    <w:rsid w:val="00255811"/>
    <w:rsid w:val="0025591B"/>
    <w:rsid w:val="00255939"/>
    <w:rsid w:val="00255A0F"/>
    <w:rsid w:val="00255DC1"/>
    <w:rsid w:val="00255E62"/>
    <w:rsid w:val="002561E9"/>
    <w:rsid w:val="00256276"/>
    <w:rsid w:val="002563AD"/>
    <w:rsid w:val="00256888"/>
    <w:rsid w:val="002569BB"/>
    <w:rsid w:val="00256AAF"/>
    <w:rsid w:val="00256E6D"/>
    <w:rsid w:val="00256ECD"/>
    <w:rsid w:val="00257412"/>
    <w:rsid w:val="00257F2C"/>
    <w:rsid w:val="00257F45"/>
    <w:rsid w:val="00260270"/>
    <w:rsid w:val="00260C99"/>
    <w:rsid w:val="00260E0A"/>
    <w:rsid w:val="00260ECD"/>
    <w:rsid w:val="0026154A"/>
    <w:rsid w:val="00261809"/>
    <w:rsid w:val="00261FAF"/>
    <w:rsid w:val="002623BE"/>
    <w:rsid w:val="002627E4"/>
    <w:rsid w:val="0026294A"/>
    <w:rsid w:val="00262956"/>
    <w:rsid w:val="00262B63"/>
    <w:rsid w:val="00262BF6"/>
    <w:rsid w:val="00262C5B"/>
    <w:rsid w:val="00262D6D"/>
    <w:rsid w:val="00262E3D"/>
    <w:rsid w:val="00262F5E"/>
    <w:rsid w:val="0026337D"/>
    <w:rsid w:val="00263B89"/>
    <w:rsid w:val="00264113"/>
    <w:rsid w:val="0026453A"/>
    <w:rsid w:val="002647C8"/>
    <w:rsid w:val="00264C66"/>
    <w:rsid w:val="00264E76"/>
    <w:rsid w:val="00264F9D"/>
    <w:rsid w:val="002651E0"/>
    <w:rsid w:val="002652D8"/>
    <w:rsid w:val="002655EF"/>
    <w:rsid w:val="0026593C"/>
    <w:rsid w:val="00265A4E"/>
    <w:rsid w:val="00265C69"/>
    <w:rsid w:val="00265ED0"/>
    <w:rsid w:val="00266561"/>
    <w:rsid w:val="00266A4F"/>
    <w:rsid w:val="00266C78"/>
    <w:rsid w:val="00266DB2"/>
    <w:rsid w:val="00266E54"/>
    <w:rsid w:val="0026716C"/>
    <w:rsid w:val="002671D9"/>
    <w:rsid w:val="00267510"/>
    <w:rsid w:val="00267A49"/>
    <w:rsid w:val="002700C0"/>
    <w:rsid w:val="00270720"/>
    <w:rsid w:val="00270837"/>
    <w:rsid w:val="002711EC"/>
    <w:rsid w:val="0027134F"/>
    <w:rsid w:val="002713C0"/>
    <w:rsid w:val="0027140C"/>
    <w:rsid w:val="002714E9"/>
    <w:rsid w:val="00271584"/>
    <w:rsid w:val="0027169E"/>
    <w:rsid w:val="002717C9"/>
    <w:rsid w:val="0027180F"/>
    <w:rsid w:val="00271A29"/>
    <w:rsid w:val="00271EE9"/>
    <w:rsid w:val="00271F36"/>
    <w:rsid w:val="0027232E"/>
    <w:rsid w:val="002723C6"/>
    <w:rsid w:val="002726F4"/>
    <w:rsid w:val="00272920"/>
    <w:rsid w:val="00272939"/>
    <w:rsid w:val="00272B51"/>
    <w:rsid w:val="00272DC2"/>
    <w:rsid w:val="002730DE"/>
    <w:rsid w:val="002739EE"/>
    <w:rsid w:val="00273E0B"/>
    <w:rsid w:val="002742B4"/>
    <w:rsid w:val="00274958"/>
    <w:rsid w:val="002749C3"/>
    <w:rsid w:val="00274B21"/>
    <w:rsid w:val="00274DAE"/>
    <w:rsid w:val="002751A9"/>
    <w:rsid w:val="002752A4"/>
    <w:rsid w:val="0027548D"/>
    <w:rsid w:val="002754A0"/>
    <w:rsid w:val="00275544"/>
    <w:rsid w:val="00275ED2"/>
    <w:rsid w:val="00276626"/>
    <w:rsid w:val="0027686A"/>
    <w:rsid w:val="00276B52"/>
    <w:rsid w:val="00277980"/>
    <w:rsid w:val="00277D44"/>
    <w:rsid w:val="002801C5"/>
    <w:rsid w:val="00280356"/>
    <w:rsid w:val="002804D3"/>
    <w:rsid w:val="00280591"/>
    <w:rsid w:val="002805FD"/>
    <w:rsid w:val="002809E3"/>
    <w:rsid w:val="00280A0C"/>
    <w:rsid w:val="00280A24"/>
    <w:rsid w:val="00280BA2"/>
    <w:rsid w:val="00280BEE"/>
    <w:rsid w:val="002811BD"/>
    <w:rsid w:val="00281845"/>
    <w:rsid w:val="0028184E"/>
    <w:rsid w:val="0028189F"/>
    <w:rsid w:val="00281AD0"/>
    <w:rsid w:val="00281CD6"/>
    <w:rsid w:val="00281D64"/>
    <w:rsid w:val="00282050"/>
    <w:rsid w:val="002824F8"/>
    <w:rsid w:val="00282881"/>
    <w:rsid w:val="002828B5"/>
    <w:rsid w:val="00282997"/>
    <w:rsid w:val="00282EFF"/>
    <w:rsid w:val="002830AA"/>
    <w:rsid w:val="00283482"/>
    <w:rsid w:val="002835FE"/>
    <w:rsid w:val="00283861"/>
    <w:rsid w:val="00283B12"/>
    <w:rsid w:val="00284885"/>
    <w:rsid w:val="00284990"/>
    <w:rsid w:val="002849CD"/>
    <w:rsid w:val="00285277"/>
    <w:rsid w:val="002852A7"/>
    <w:rsid w:val="00285470"/>
    <w:rsid w:val="002854AD"/>
    <w:rsid w:val="00285726"/>
    <w:rsid w:val="00285881"/>
    <w:rsid w:val="00285897"/>
    <w:rsid w:val="00286484"/>
    <w:rsid w:val="00286495"/>
    <w:rsid w:val="00286F02"/>
    <w:rsid w:val="00286FA5"/>
    <w:rsid w:val="0028720F"/>
    <w:rsid w:val="002873C6"/>
    <w:rsid w:val="00287470"/>
    <w:rsid w:val="00287A7D"/>
    <w:rsid w:val="00287AA6"/>
    <w:rsid w:val="00287C41"/>
    <w:rsid w:val="00287FCF"/>
    <w:rsid w:val="00290240"/>
    <w:rsid w:val="00290B4A"/>
    <w:rsid w:val="0029103C"/>
    <w:rsid w:val="002910AE"/>
    <w:rsid w:val="0029113F"/>
    <w:rsid w:val="002914B0"/>
    <w:rsid w:val="00291C02"/>
    <w:rsid w:val="002921CC"/>
    <w:rsid w:val="00292639"/>
    <w:rsid w:val="0029264A"/>
    <w:rsid w:val="00292702"/>
    <w:rsid w:val="00292782"/>
    <w:rsid w:val="00292A2F"/>
    <w:rsid w:val="00292AC0"/>
    <w:rsid w:val="00292D44"/>
    <w:rsid w:val="00292DAF"/>
    <w:rsid w:val="00293567"/>
    <w:rsid w:val="0029369D"/>
    <w:rsid w:val="00293815"/>
    <w:rsid w:val="00293830"/>
    <w:rsid w:val="00293925"/>
    <w:rsid w:val="002939D3"/>
    <w:rsid w:val="00293C6B"/>
    <w:rsid w:val="00293EAC"/>
    <w:rsid w:val="00294240"/>
    <w:rsid w:val="00294604"/>
    <w:rsid w:val="00294EE5"/>
    <w:rsid w:val="0029525D"/>
    <w:rsid w:val="002957C2"/>
    <w:rsid w:val="00295AB5"/>
    <w:rsid w:val="00296505"/>
    <w:rsid w:val="002965FB"/>
    <w:rsid w:val="0029678B"/>
    <w:rsid w:val="00296A15"/>
    <w:rsid w:val="00296A54"/>
    <w:rsid w:val="00296B04"/>
    <w:rsid w:val="00296E86"/>
    <w:rsid w:val="0029703E"/>
    <w:rsid w:val="0029712F"/>
    <w:rsid w:val="002973F2"/>
    <w:rsid w:val="002975C5"/>
    <w:rsid w:val="0029781E"/>
    <w:rsid w:val="002A018E"/>
    <w:rsid w:val="002A0A62"/>
    <w:rsid w:val="002A0B69"/>
    <w:rsid w:val="002A0D5F"/>
    <w:rsid w:val="002A12D4"/>
    <w:rsid w:val="002A17E8"/>
    <w:rsid w:val="002A1A22"/>
    <w:rsid w:val="002A1A75"/>
    <w:rsid w:val="002A1BBC"/>
    <w:rsid w:val="002A20A8"/>
    <w:rsid w:val="002A21D2"/>
    <w:rsid w:val="002A2222"/>
    <w:rsid w:val="002A2447"/>
    <w:rsid w:val="002A247D"/>
    <w:rsid w:val="002A2981"/>
    <w:rsid w:val="002A2B61"/>
    <w:rsid w:val="002A2C3C"/>
    <w:rsid w:val="002A3025"/>
    <w:rsid w:val="002A311F"/>
    <w:rsid w:val="002A330D"/>
    <w:rsid w:val="002A33EB"/>
    <w:rsid w:val="002A3B47"/>
    <w:rsid w:val="002A3BFE"/>
    <w:rsid w:val="002A3C7D"/>
    <w:rsid w:val="002A425A"/>
    <w:rsid w:val="002A4462"/>
    <w:rsid w:val="002A4AAB"/>
    <w:rsid w:val="002A4B0A"/>
    <w:rsid w:val="002A4D8A"/>
    <w:rsid w:val="002A52BF"/>
    <w:rsid w:val="002A5C18"/>
    <w:rsid w:val="002A5EBB"/>
    <w:rsid w:val="002A6996"/>
    <w:rsid w:val="002A6B67"/>
    <w:rsid w:val="002A6E3B"/>
    <w:rsid w:val="002A7315"/>
    <w:rsid w:val="002A73F3"/>
    <w:rsid w:val="002A7807"/>
    <w:rsid w:val="002A7D75"/>
    <w:rsid w:val="002A7E48"/>
    <w:rsid w:val="002B0720"/>
    <w:rsid w:val="002B0DB0"/>
    <w:rsid w:val="002B2268"/>
    <w:rsid w:val="002B229A"/>
    <w:rsid w:val="002B27BF"/>
    <w:rsid w:val="002B28E8"/>
    <w:rsid w:val="002B2B03"/>
    <w:rsid w:val="002B2B19"/>
    <w:rsid w:val="002B3081"/>
    <w:rsid w:val="002B317C"/>
    <w:rsid w:val="002B34D2"/>
    <w:rsid w:val="002B3C86"/>
    <w:rsid w:val="002B48DD"/>
    <w:rsid w:val="002B4F7B"/>
    <w:rsid w:val="002B52E1"/>
    <w:rsid w:val="002B5407"/>
    <w:rsid w:val="002B54E8"/>
    <w:rsid w:val="002B5780"/>
    <w:rsid w:val="002B5B13"/>
    <w:rsid w:val="002B5B59"/>
    <w:rsid w:val="002B5DEA"/>
    <w:rsid w:val="002B6244"/>
    <w:rsid w:val="002B63F7"/>
    <w:rsid w:val="002B6D87"/>
    <w:rsid w:val="002B72E2"/>
    <w:rsid w:val="002B745D"/>
    <w:rsid w:val="002B7658"/>
    <w:rsid w:val="002B7730"/>
    <w:rsid w:val="002C0020"/>
    <w:rsid w:val="002C0049"/>
    <w:rsid w:val="002C01E1"/>
    <w:rsid w:val="002C036E"/>
    <w:rsid w:val="002C0968"/>
    <w:rsid w:val="002C0B7D"/>
    <w:rsid w:val="002C0F91"/>
    <w:rsid w:val="002C192A"/>
    <w:rsid w:val="002C1AF9"/>
    <w:rsid w:val="002C1B69"/>
    <w:rsid w:val="002C204D"/>
    <w:rsid w:val="002C22BC"/>
    <w:rsid w:val="002C24BA"/>
    <w:rsid w:val="002C2EC5"/>
    <w:rsid w:val="002C30BC"/>
    <w:rsid w:val="002C3232"/>
    <w:rsid w:val="002C34B9"/>
    <w:rsid w:val="002C3777"/>
    <w:rsid w:val="002C3930"/>
    <w:rsid w:val="002C3D47"/>
    <w:rsid w:val="002C3D7E"/>
    <w:rsid w:val="002C42CE"/>
    <w:rsid w:val="002C4B85"/>
    <w:rsid w:val="002C504E"/>
    <w:rsid w:val="002C5121"/>
    <w:rsid w:val="002C51BE"/>
    <w:rsid w:val="002C5444"/>
    <w:rsid w:val="002C5445"/>
    <w:rsid w:val="002C54D2"/>
    <w:rsid w:val="002C55BE"/>
    <w:rsid w:val="002C56E8"/>
    <w:rsid w:val="002C5AF2"/>
    <w:rsid w:val="002C630C"/>
    <w:rsid w:val="002C6862"/>
    <w:rsid w:val="002C6CC4"/>
    <w:rsid w:val="002C7947"/>
    <w:rsid w:val="002C7AAF"/>
    <w:rsid w:val="002C7C9A"/>
    <w:rsid w:val="002D00AF"/>
    <w:rsid w:val="002D05BD"/>
    <w:rsid w:val="002D1B50"/>
    <w:rsid w:val="002D2247"/>
    <w:rsid w:val="002D23CB"/>
    <w:rsid w:val="002D2589"/>
    <w:rsid w:val="002D2D66"/>
    <w:rsid w:val="002D325C"/>
    <w:rsid w:val="002D340A"/>
    <w:rsid w:val="002D38A0"/>
    <w:rsid w:val="002D3E50"/>
    <w:rsid w:val="002D44E3"/>
    <w:rsid w:val="002D4636"/>
    <w:rsid w:val="002D468F"/>
    <w:rsid w:val="002D4C52"/>
    <w:rsid w:val="002D5007"/>
    <w:rsid w:val="002D54D0"/>
    <w:rsid w:val="002D55DC"/>
    <w:rsid w:val="002D5996"/>
    <w:rsid w:val="002D61C8"/>
    <w:rsid w:val="002D664A"/>
    <w:rsid w:val="002D66AF"/>
    <w:rsid w:val="002D66B4"/>
    <w:rsid w:val="002D671D"/>
    <w:rsid w:val="002D675C"/>
    <w:rsid w:val="002D6896"/>
    <w:rsid w:val="002D6A33"/>
    <w:rsid w:val="002D6C90"/>
    <w:rsid w:val="002D7009"/>
    <w:rsid w:val="002D7151"/>
    <w:rsid w:val="002D71D1"/>
    <w:rsid w:val="002D79D7"/>
    <w:rsid w:val="002D7C2F"/>
    <w:rsid w:val="002D7E59"/>
    <w:rsid w:val="002E0ABC"/>
    <w:rsid w:val="002E0E02"/>
    <w:rsid w:val="002E0F87"/>
    <w:rsid w:val="002E10E9"/>
    <w:rsid w:val="002E1165"/>
    <w:rsid w:val="002E1335"/>
    <w:rsid w:val="002E1610"/>
    <w:rsid w:val="002E172E"/>
    <w:rsid w:val="002E1DB1"/>
    <w:rsid w:val="002E1E1A"/>
    <w:rsid w:val="002E21E5"/>
    <w:rsid w:val="002E2201"/>
    <w:rsid w:val="002E251F"/>
    <w:rsid w:val="002E2606"/>
    <w:rsid w:val="002E277A"/>
    <w:rsid w:val="002E29DB"/>
    <w:rsid w:val="002E29E4"/>
    <w:rsid w:val="002E2A9D"/>
    <w:rsid w:val="002E2AF5"/>
    <w:rsid w:val="002E2FDB"/>
    <w:rsid w:val="002E3377"/>
    <w:rsid w:val="002E3504"/>
    <w:rsid w:val="002E351D"/>
    <w:rsid w:val="002E3D92"/>
    <w:rsid w:val="002E3DD2"/>
    <w:rsid w:val="002E40F2"/>
    <w:rsid w:val="002E44E6"/>
    <w:rsid w:val="002E451A"/>
    <w:rsid w:val="002E467C"/>
    <w:rsid w:val="002E494A"/>
    <w:rsid w:val="002E4CCE"/>
    <w:rsid w:val="002E4D3A"/>
    <w:rsid w:val="002E4D45"/>
    <w:rsid w:val="002E4E87"/>
    <w:rsid w:val="002E5036"/>
    <w:rsid w:val="002E533C"/>
    <w:rsid w:val="002E5493"/>
    <w:rsid w:val="002E55A1"/>
    <w:rsid w:val="002E55E7"/>
    <w:rsid w:val="002E5832"/>
    <w:rsid w:val="002E584F"/>
    <w:rsid w:val="002E59C3"/>
    <w:rsid w:val="002E6969"/>
    <w:rsid w:val="002E6A77"/>
    <w:rsid w:val="002E7248"/>
    <w:rsid w:val="002E77B5"/>
    <w:rsid w:val="002E7849"/>
    <w:rsid w:val="002E7950"/>
    <w:rsid w:val="002E7C96"/>
    <w:rsid w:val="002F027E"/>
    <w:rsid w:val="002F02D7"/>
    <w:rsid w:val="002F0BE4"/>
    <w:rsid w:val="002F0F29"/>
    <w:rsid w:val="002F1B3D"/>
    <w:rsid w:val="002F1B72"/>
    <w:rsid w:val="002F1D07"/>
    <w:rsid w:val="002F1F9B"/>
    <w:rsid w:val="002F2581"/>
    <w:rsid w:val="002F29C2"/>
    <w:rsid w:val="002F2FA2"/>
    <w:rsid w:val="002F3123"/>
    <w:rsid w:val="002F317E"/>
    <w:rsid w:val="002F329B"/>
    <w:rsid w:val="002F3703"/>
    <w:rsid w:val="002F37A9"/>
    <w:rsid w:val="002F3B0E"/>
    <w:rsid w:val="002F3C71"/>
    <w:rsid w:val="002F3E01"/>
    <w:rsid w:val="002F3E47"/>
    <w:rsid w:val="002F3E80"/>
    <w:rsid w:val="002F4299"/>
    <w:rsid w:val="002F433C"/>
    <w:rsid w:val="002F439B"/>
    <w:rsid w:val="002F45CA"/>
    <w:rsid w:val="002F4D1B"/>
    <w:rsid w:val="002F5856"/>
    <w:rsid w:val="002F5DEB"/>
    <w:rsid w:val="002F612B"/>
    <w:rsid w:val="002F644F"/>
    <w:rsid w:val="002F64A6"/>
    <w:rsid w:val="002F674D"/>
    <w:rsid w:val="002F67BE"/>
    <w:rsid w:val="002F6A6B"/>
    <w:rsid w:val="002F6B7F"/>
    <w:rsid w:val="002F7096"/>
    <w:rsid w:val="002F78E3"/>
    <w:rsid w:val="002F7A40"/>
    <w:rsid w:val="002F7D2E"/>
    <w:rsid w:val="002F7D5F"/>
    <w:rsid w:val="003001B2"/>
    <w:rsid w:val="003008E3"/>
    <w:rsid w:val="00300B8F"/>
    <w:rsid w:val="00300DE7"/>
    <w:rsid w:val="00301072"/>
    <w:rsid w:val="00301203"/>
    <w:rsid w:val="0030146A"/>
    <w:rsid w:val="00301971"/>
    <w:rsid w:val="00301DF5"/>
    <w:rsid w:val="00302156"/>
    <w:rsid w:val="00302425"/>
    <w:rsid w:val="00302BB9"/>
    <w:rsid w:val="00302CB2"/>
    <w:rsid w:val="00303876"/>
    <w:rsid w:val="00303971"/>
    <w:rsid w:val="00303B42"/>
    <w:rsid w:val="00303B43"/>
    <w:rsid w:val="00303C0A"/>
    <w:rsid w:val="00303DBD"/>
    <w:rsid w:val="003041E5"/>
    <w:rsid w:val="00304791"/>
    <w:rsid w:val="00304F86"/>
    <w:rsid w:val="00304FB8"/>
    <w:rsid w:val="003056AA"/>
    <w:rsid w:val="0030594A"/>
    <w:rsid w:val="00305A57"/>
    <w:rsid w:val="00305D34"/>
    <w:rsid w:val="00305E79"/>
    <w:rsid w:val="00305F3A"/>
    <w:rsid w:val="00305FB8"/>
    <w:rsid w:val="00306349"/>
    <w:rsid w:val="00306621"/>
    <w:rsid w:val="0030664D"/>
    <w:rsid w:val="00306C1A"/>
    <w:rsid w:val="00306C6D"/>
    <w:rsid w:val="00306C71"/>
    <w:rsid w:val="0030791A"/>
    <w:rsid w:val="00307AD7"/>
    <w:rsid w:val="00307D1A"/>
    <w:rsid w:val="00307EFD"/>
    <w:rsid w:val="00307F83"/>
    <w:rsid w:val="00310030"/>
    <w:rsid w:val="0031048A"/>
    <w:rsid w:val="003104D0"/>
    <w:rsid w:val="003104D1"/>
    <w:rsid w:val="00310AE7"/>
    <w:rsid w:val="00310B78"/>
    <w:rsid w:val="00310C1A"/>
    <w:rsid w:val="0031112C"/>
    <w:rsid w:val="00311363"/>
    <w:rsid w:val="003113E4"/>
    <w:rsid w:val="0031162B"/>
    <w:rsid w:val="00311655"/>
    <w:rsid w:val="003119C4"/>
    <w:rsid w:val="00311AFD"/>
    <w:rsid w:val="00311EB6"/>
    <w:rsid w:val="003124C5"/>
    <w:rsid w:val="003127D1"/>
    <w:rsid w:val="0031288B"/>
    <w:rsid w:val="00312B0F"/>
    <w:rsid w:val="00312F94"/>
    <w:rsid w:val="003133B1"/>
    <w:rsid w:val="003135D0"/>
    <w:rsid w:val="00313900"/>
    <w:rsid w:val="00313923"/>
    <w:rsid w:val="00313FB3"/>
    <w:rsid w:val="003142BA"/>
    <w:rsid w:val="003146F2"/>
    <w:rsid w:val="00314AA7"/>
    <w:rsid w:val="00314CE3"/>
    <w:rsid w:val="0031526A"/>
    <w:rsid w:val="0031526D"/>
    <w:rsid w:val="003152C3"/>
    <w:rsid w:val="003153A2"/>
    <w:rsid w:val="003158C5"/>
    <w:rsid w:val="003159E9"/>
    <w:rsid w:val="00315DBF"/>
    <w:rsid w:val="00315ED3"/>
    <w:rsid w:val="003162ED"/>
    <w:rsid w:val="003166EC"/>
    <w:rsid w:val="0031688B"/>
    <w:rsid w:val="003169F0"/>
    <w:rsid w:val="00316B41"/>
    <w:rsid w:val="00316DA6"/>
    <w:rsid w:val="00316E93"/>
    <w:rsid w:val="00317222"/>
    <w:rsid w:val="0031761E"/>
    <w:rsid w:val="00317E36"/>
    <w:rsid w:val="00320025"/>
    <w:rsid w:val="003201A3"/>
    <w:rsid w:val="003202C7"/>
    <w:rsid w:val="003202FC"/>
    <w:rsid w:val="003202FF"/>
    <w:rsid w:val="00320541"/>
    <w:rsid w:val="00320589"/>
    <w:rsid w:val="0032069B"/>
    <w:rsid w:val="0032096C"/>
    <w:rsid w:val="00320AC6"/>
    <w:rsid w:val="00320D6F"/>
    <w:rsid w:val="003215C3"/>
    <w:rsid w:val="00321B0E"/>
    <w:rsid w:val="00321F15"/>
    <w:rsid w:val="00321FB6"/>
    <w:rsid w:val="0032224D"/>
    <w:rsid w:val="003223D5"/>
    <w:rsid w:val="003226C2"/>
    <w:rsid w:val="003228EE"/>
    <w:rsid w:val="00323095"/>
    <w:rsid w:val="003232B8"/>
    <w:rsid w:val="00323C37"/>
    <w:rsid w:val="00323F93"/>
    <w:rsid w:val="00324164"/>
    <w:rsid w:val="0032423B"/>
    <w:rsid w:val="003243B0"/>
    <w:rsid w:val="0032449D"/>
    <w:rsid w:val="00324A35"/>
    <w:rsid w:val="00325872"/>
    <w:rsid w:val="00325F08"/>
    <w:rsid w:val="00326035"/>
    <w:rsid w:val="003260FE"/>
    <w:rsid w:val="00326234"/>
    <w:rsid w:val="0032673B"/>
    <w:rsid w:val="0032684A"/>
    <w:rsid w:val="00326E9D"/>
    <w:rsid w:val="00326FB4"/>
    <w:rsid w:val="003274F7"/>
    <w:rsid w:val="00327AB8"/>
    <w:rsid w:val="0033020E"/>
    <w:rsid w:val="00330508"/>
    <w:rsid w:val="00330762"/>
    <w:rsid w:val="00330944"/>
    <w:rsid w:val="003309F4"/>
    <w:rsid w:val="003317AE"/>
    <w:rsid w:val="00331A4D"/>
    <w:rsid w:val="003320E9"/>
    <w:rsid w:val="0033238A"/>
    <w:rsid w:val="00332395"/>
    <w:rsid w:val="0033242E"/>
    <w:rsid w:val="00332EE3"/>
    <w:rsid w:val="003330C6"/>
    <w:rsid w:val="003332D0"/>
    <w:rsid w:val="0033346D"/>
    <w:rsid w:val="00333AC3"/>
    <w:rsid w:val="00333E3B"/>
    <w:rsid w:val="00334028"/>
    <w:rsid w:val="0033403E"/>
    <w:rsid w:val="003344A9"/>
    <w:rsid w:val="00334691"/>
    <w:rsid w:val="003346B5"/>
    <w:rsid w:val="00335203"/>
    <w:rsid w:val="00335292"/>
    <w:rsid w:val="0033599B"/>
    <w:rsid w:val="00335D5A"/>
    <w:rsid w:val="00335DFD"/>
    <w:rsid w:val="003369CF"/>
    <w:rsid w:val="003370A6"/>
    <w:rsid w:val="00337186"/>
    <w:rsid w:val="003374CD"/>
    <w:rsid w:val="003376F1"/>
    <w:rsid w:val="003377B6"/>
    <w:rsid w:val="0033787E"/>
    <w:rsid w:val="00337944"/>
    <w:rsid w:val="0033794A"/>
    <w:rsid w:val="0033795B"/>
    <w:rsid w:val="00337E91"/>
    <w:rsid w:val="0034019A"/>
    <w:rsid w:val="003405EB"/>
    <w:rsid w:val="00340702"/>
    <w:rsid w:val="00340C59"/>
    <w:rsid w:val="00340E86"/>
    <w:rsid w:val="00340ED2"/>
    <w:rsid w:val="00340F6A"/>
    <w:rsid w:val="00340FD7"/>
    <w:rsid w:val="003410A0"/>
    <w:rsid w:val="003417B8"/>
    <w:rsid w:val="00341A22"/>
    <w:rsid w:val="00341D2F"/>
    <w:rsid w:val="00341E26"/>
    <w:rsid w:val="00342860"/>
    <w:rsid w:val="003430FD"/>
    <w:rsid w:val="00343128"/>
    <w:rsid w:val="00343578"/>
    <w:rsid w:val="00343868"/>
    <w:rsid w:val="00343960"/>
    <w:rsid w:val="00343F1A"/>
    <w:rsid w:val="00344153"/>
    <w:rsid w:val="00344390"/>
    <w:rsid w:val="003444F7"/>
    <w:rsid w:val="00344595"/>
    <w:rsid w:val="00344C02"/>
    <w:rsid w:val="003450FB"/>
    <w:rsid w:val="00345177"/>
    <w:rsid w:val="003451ED"/>
    <w:rsid w:val="003453BB"/>
    <w:rsid w:val="00345559"/>
    <w:rsid w:val="00345642"/>
    <w:rsid w:val="0034569E"/>
    <w:rsid w:val="00345868"/>
    <w:rsid w:val="00345AD2"/>
    <w:rsid w:val="00345AF5"/>
    <w:rsid w:val="00345D05"/>
    <w:rsid w:val="00345F45"/>
    <w:rsid w:val="00345FA7"/>
    <w:rsid w:val="0034677E"/>
    <w:rsid w:val="003467AE"/>
    <w:rsid w:val="00346B9D"/>
    <w:rsid w:val="00346E72"/>
    <w:rsid w:val="003470E1"/>
    <w:rsid w:val="00347694"/>
    <w:rsid w:val="00347BCC"/>
    <w:rsid w:val="0035005B"/>
    <w:rsid w:val="0035022C"/>
    <w:rsid w:val="00350481"/>
    <w:rsid w:val="003505B5"/>
    <w:rsid w:val="003505D4"/>
    <w:rsid w:val="003515E6"/>
    <w:rsid w:val="00351633"/>
    <w:rsid w:val="00351B12"/>
    <w:rsid w:val="0035224A"/>
    <w:rsid w:val="0035247D"/>
    <w:rsid w:val="00352D6A"/>
    <w:rsid w:val="00352D93"/>
    <w:rsid w:val="00352F9A"/>
    <w:rsid w:val="003530A6"/>
    <w:rsid w:val="00353312"/>
    <w:rsid w:val="0035357C"/>
    <w:rsid w:val="00353F84"/>
    <w:rsid w:val="0035400A"/>
    <w:rsid w:val="0035414D"/>
    <w:rsid w:val="00354220"/>
    <w:rsid w:val="0035434F"/>
    <w:rsid w:val="00354943"/>
    <w:rsid w:val="00354B96"/>
    <w:rsid w:val="00354E09"/>
    <w:rsid w:val="00354FD4"/>
    <w:rsid w:val="003555A5"/>
    <w:rsid w:val="0035579F"/>
    <w:rsid w:val="003557CD"/>
    <w:rsid w:val="00355CCD"/>
    <w:rsid w:val="00355F97"/>
    <w:rsid w:val="003562A3"/>
    <w:rsid w:val="003567E7"/>
    <w:rsid w:val="00356932"/>
    <w:rsid w:val="00356DC5"/>
    <w:rsid w:val="00356E9B"/>
    <w:rsid w:val="00356FB2"/>
    <w:rsid w:val="00357034"/>
    <w:rsid w:val="00357253"/>
    <w:rsid w:val="00357967"/>
    <w:rsid w:val="00357E27"/>
    <w:rsid w:val="00360050"/>
    <w:rsid w:val="003601D8"/>
    <w:rsid w:val="0036078B"/>
    <w:rsid w:val="00360DC9"/>
    <w:rsid w:val="00360F1A"/>
    <w:rsid w:val="00361FEB"/>
    <w:rsid w:val="00362AC3"/>
    <w:rsid w:val="00362CA8"/>
    <w:rsid w:val="00362DE3"/>
    <w:rsid w:val="00362F51"/>
    <w:rsid w:val="003632E0"/>
    <w:rsid w:val="003632FF"/>
    <w:rsid w:val="00363477"/>
    <w:rsid w:val="0036348A"/>
    <w:rsid w:val="00363504"/>
    <w:rsid w:val="003635B9"/>
    <w:rsid w:val="00363AA6"/>
    <w:rsid w:val="00363E08"/>
    <w:rsid w:val="003641C5"/>
    <w:rsid w:val="0036444C"/>
    <w:rsid w:val="003645D0"/>
    <w:rsid w:val="003649F6"/>
    <w:rsid w:val="00364C37"/>
    <w:rsid w:val="00364EF1"/>
    <w:rsid w:val="00365005"/>
    <w:rsid w:val="00365481"/>
    <w:rsid w:val="003658EE"/>
    <w:rsid w:val="003659F6"/>
    <w:rsid w:val="00365AB0"/>
    <w:rsid w:val="00365E31"/>
    <w:rsid w:val="00365ECE"/>
    <w:rsid w:val="00366065"/>
    <w:rsid w:val="003663E4"/>
    <w:rsid w:val="00366565"/>
    <w:rsid w:val="003666DD"/>
    <w:rsid w:val="00366905"/>
    <w:rsid w:val="00366945"/>
    <w:rsid w:val="00366A19"/>
    <w:rsid w:val="00366C03"/>
    <w:rsid w:val="00366C63"/>
    <w:rsid w:val="00367438"/>
    <w:rsid w:val="0036758C"/>
    <w:rsid w:val="003676C9"/>
    <w:rsid w:val="003676EB"/>
    <w:rsid w:val="00367CC1"/>
    <w:rsid w:val="00367D3A"/>
    <w:rsid w:val="00370949"/>
    <w:rsid w:val="00370A12"/>
    <w:rsid w:val="00370B67"/>
    <w:rsid w:val="00370DFA"/>
    <w:rsid w:val="00370F3B"/>
    <w:rsid w:val="00371BB5"/>
    <w:rsid w:val="00371C64"/>
    <w:rsid w:val="00371D3C"/>
    <w:rsid w:val="0037208A"/>
    <w:rsid w:val="003724E5"/>
    <w:rsid w:val="00372577"/>
    <w:rsid w:val="0037276E"/>
    <w:rsid w:val="003727AD"/>
    <w:rsid w:val="0037296C"/>
    <w:rsid w:val="00372E96"/>
    <w:rsid w:val="003732C6"/>
    <w:rsid w:val="0037348C"/>
    <w:rsid w:val="003737DA"/>
    <w:rsid w:val="00373810"/>
    <w:rsid w:val="00373853"/>
    <w:rsid w:val="00373AC0"/>
    <w:rsid w:val="00373F06"/>
    <w:rsid w:val="00373F9A"/>
    <w:rsid w:val="0037460F"/>
    <w:rsid w:val="0037479B"/>
    <w:rsid w:val="00374AB6"/>
    <w:rsid w:val="00374CD6"/>
    <w:rsid w:val="003755F0"/>
    <w:rsid w:val="00375F54"/>
    <w:rsid w:val="00376105"/>
    <w:rsid w:val="00376482"/>
    <w:rsid w:val="00376919"/>
    <w:rsid w:val="003774D0"/>
    <w:rsid w:val="00377BEF"/>
    <w:rsid w:val="00377CD4"/>
    <w:rsid w:val="00377CF8"/>
    <w:rsid w:val="003804D3"/>
    <w:rsid w:val="00380919"/>
    <w:rsid w:val="00380941"/>
    <w:rsid w:val="00380BBF"/>
    <w:rsid w:val="00380DA1"/>
    <w:rsid w:val="00381005"/>
    <w:rsid w:val="0038139A"/>
    <w:rsid w:val="00381429"/>
    <w:rsid w:val="003816CE"/>
    <w:rsid w:val="00381895"/>
    <w:rsid w:val="003818E7"/>
    <w:rsid w:val="00381BC1"/>
    <w:rsid w:val="00382165"/>
    <w:rsid w:val="00382217"/>
    <w:rsid w:val="00382223"/>
    <w:rsid w:val="003822BD"/>
    <w:rsid w:val="00382428"/>
    <w:rsid w:val="0038250A"/>
    <w:rsid w:val="003828EF"/>
    <w:rsid w:val="003830BB"/>
    <w:rsid w:val="003833B3"/>
    <w:rsid w:val="003835BB"/>
    <w:rsid w:val="003837BE"/>
    <w:rsid w:val="003837CC"/>
    <w:rsid w:val="00383C9E"/>
    <w:rsid w:val="00383FFE"/>
    <w:rsid w:val="003842AF"/>
    <w:rsid w:val="003842BF"/>
    <w:rsid w:val="00384628"/>
    <w:rsid w:val="003851E3"/>
    <w:rsid w:val="00385B8B"/>
    <w:rsid w:val="00385B9C"/>
    <w:rsid w:val="003860AF"/>
    <w:rsid w:val="003862B3"/>
    <w:rsid w:val="00386346"/>
    <w:rsid w:val="00386351"/>
    <w:rsid w:val="0038639E"/>
    <w:rsid w:val="00386684"/>
    <w:rsid w:val="00386764"/>
    <w:rsid w:val="00386786"/>
    <w:rsid w:val="003868D5"/>
    <w:rsid w:val="00386C36"/>
    <w:rsid w:val="00386D0E"/>
    <w:rsid w:val="00386D42"/>
    <w:rsid w:val="00387004"/>
    <w:rsid w:val="0038704C"/>
    <w:rsid w:val="00387252"/>
    <w:rsid w:val="0039022A"/>
    <w:rsid w:val="0039032D"/>
    <w:rsid w:val="00390560"/>
    <w:rsid w:val="0039064C"/>
    <w:rsid w:val="003909BD"/>
    <w:rsid w:val="00390B55"/>
    <w:rsid w:val="00390C05"/>
    <w:rsid w:val="00390D28"/>
    <w:rsid w:val="00392411"/>
    <w:rsid w:val="003927CD"/>
    <w:rsid w:val="003928A8"/>
    <w:rsid w:val="00393005"/>
    <w:rsid w:val="00393007"/>
    <w:rsid w:val="00393108"/>
    <w:rsid w:val="00393E2D"/>
    <w:rsid w:val="00394082"/>
    <w:rsid w:val="00394509"/>
    <w:rsid w:val="0039476A"/>
    <w:rsid w:val="003948DD"/>
    <w:rsid w:val="00395352"/>
    <w:rsid w:val="00395355"/>
    <w:rsid w:val="00395617"/>
    <w:rsid w:val="00395A34"/>
    <w:rsid w:val="00395BF3"/>
    <w:rsid w:val="003961C6"/>
    <w:rsid w:val="003964E4"/>
    <w:rsid w:val="003965E6"/>
    <w:rsid w:val="00396976"/>
    <w:rsid w:val="003969C0"/>
    <w:rsid w:val="00396D2E"/>
    <w:rsid w:val="00396FBA"/>
    <w:rsid w:val="00397216"/>
    <w:rsid w:val="0039746E"/>
    <w:rsid w:val="00397601"/>
    <w:rsid w:val="003977BF"/>
    <w:rsid w:val="003978F2"/>
    <w:rsid w:val="003978F6"/>
    <w:rsid w:val="0039791D"/>
    <w:rsid w:val="003A008F"/>
    <w:rsid w:val="003A0177"/>
    <w:rsid w:val="003A0451"/>
    <w:rsid w:val="003A0D3C"/>
    <w:rsid w:val="003A12C4"/>
    <w:rsid w:val="003A1784"/>
    <w:rsid w:val="003A1875"/>
    <w:rsid w:val="003A1B2D"/>
    <w:rsid w:val="003A244E"/>
    <w:rsid w:val="003A2695"/>
    <w:rsid w:val="003A2714"/>
    <w:rsid w:val="003A2987"/>
    <w:rsid w:val="003A2B7B"/>
    <w:rsid w:val="003A2F6D"/>
    <w:rsid w:val="003A2FAA"/>
    <w:rsid w:val="003A3394"/>
    <w:rsid w:val="003A39CE"/>
    <w:rsid w:val="003A3ABD"/>
    <w:rsid w:val="003A417F"/>
    <w:rsid w:val="003A462A"/>
    <w:rsid w:val="003A4E06"/>
    <w:rsid w:val="003A530F"/>
    <w:rsid w:val="003A5559"/>
    <w:rsid w:val="003A5614"/>
    <w:rsid w:val="003A57BB"/>
    <w:rsid w:val="003A58D1"/>
    <w:rsid w:val="003A5A80"/>
    <w:rsid w:val="003A5B47"/>
    <w:rsid w:val="003A5D7F"/>
    <w:rsid w:val="003A5FCB"/>
    <w:rsid w:val="003A6269"/>
    <w:rsid w:val="003A63C2"/>
    <w:rsid w:val="003A6AC3"/>
    <w:rsid w:val="003A6F61"/>
    <w:rsid w:val="003A7382"/>
    <w:rsid w:val="003A77BD"/>
    <w:rsid w:val="003A78B4"/>
    <w:rsid w:val="003B022E"/>
    <w:rsid w:val="003B0284"/>
    <w:rsid w:val="003B044E"/>
    <w:rsid w:val="003B050F"/>
    <w:rsid w:val="003B05F4"/>
    <w:rsid w:val="003B0CD6"/>
    <w:rsid w:val="003B0D50"/>
    <w:rsid w:val="003B0D97"/>
    <w:rsid w:val="003B10F5"/>
    <w:rsid w:val="003B136A"/>
    <w:rsid w:val="003B17B1"/>
    <w:rsid w:val="003B1E4D"/>
    <w:rsid w:val="003B2530"/>
    <w:rsid w:val="003B273F"/>
    <w:rsid w:val="003B275E"/>
    <w:rsid w:val="003B2AEF"/>
    <w:rsid w:val="003B3188"/>
    <w:rsid w:val="003B36E0"/>
    <w:rsid w:val="003B38EF"/>
    <w:rsid w:val="003B4004"/>
    <w:rsid w:val="003B4388"/>
    <w:rsid w:val="003B48F6"/>
    <w:rsid w:val="003B4C63"/>
    <w:rsid w:val="003B4DEE"/>
    <w:rsid w:val="003B53E9"/>
    <w:rsid w:val="003B5518"/>
    <w:rsid w:val="003B5875"/>
    <w:rsid w:val="003B59A5"/>
    <w:rsid w:val="003B5C6D"/>
    <w:rsid w:val="003B5CF4"/>
    <w:rsid w:val="003B655B"/>
    <w:rsid w:val="003B6640"/>
    <w:rsid w:val="003B6BB5"/>
    <w:rsid w:val="003B6E73"/>
    <w:rsid w:val="003B7269"/>
    <w:rsid w:val="003B77E2"/>
    <w:rsid w:val="003B7E00"/>
    <w:rsid w:val="003B7E71"/>
    <w:rsid w:val="003B7E88"/>
    <w:rsid w:val="003B7FC2"/>
    <w:rsid w:val="003C0220"/>
    <w:rsid w:val="003C022B"/>
    <w:rsid w:val="003C041A"/>
    <w:rsid w:val="003C04E9"/>
    <w:rsid w:val="003C092F"/>
    <w:rsid w:val="003C0CA6"/>
    <w:rsid w:val="003C10EE"/>
    <w:rsid w:val="003C1B3A"/>
    <w:rsid w:val="003C1CB2"/>
    <w:rsid w:val="003C1CBF"/>
    <w:rsid w:val="003C2083"/>
    <w:rsid w:val="003C20A5"/>
    <w:rsid w:val="003C2155"/>
    <w:rsid w:val="003C22B1"/>
    <w:rsid w:val="003C28A8"/>
    <w:rsid w:val="003C2E51"/>
    <w:rsid w:val="003C2E5B"/>
    <w:rsid w:val="003C2F1F"/>
    <w:rsid w:val="003C2F62"/>
    <w:rsid w:val="003C304F"/>
    <w:rsid w:val="003C30BC"/>
    <w:rsid w:val="003C35BF"/>
    <w:rsid w:val="003C37F8"/>
    <w:rsid w:val="003C4837"/>
    <w:rsid w:val="003C4C51"/>
    <w:rsid w:val="003C4D7F"/>
    <w:rsid w:val="003C4E55"/>
    <w:rsid w:val="003C5030"/>
    <w:rsid w:val="003C5118"/>
    <w:rsid w:val="003C564B"/>
    <w:rsid w:val="003C5671"/>
    <w:rsid w:val="003C56B8"/>
    <w:rsid w:val="003C6289"/>
    <w:rsid w:val="003C643A"/>
    <w:rsid w:val="003C65BF"/>
    <w:rsid w:val="003C6930"/>
    <w:rsid w:val="003C6E1D"/>
    <w:rsid w:val="003C6F2F"/>
    <w:rsid w:val="003C6FB8"/>
    <w:rsid w:val="003C745E"/>
    <w:rsid w:val="003C76D1"/>
    <w:rsid w:val="003C7A46"/>
    <w:rsid w:val="003C7FEB"/>
    <w:rsid w:val="003D0001"/>
    <w:rsid w:val="003D019E"/>
    <w:rsid w:val="003D02AF"/>
    <w:rsid w:val="003D098A"/>
    <w:rsid w:val="003D0A1F"/>
    <w:rsid w:val="003D0BAA"/>
    <w:rsid w:val="003D0D40"/>
    <w:rsid w:val="003D0ECC"/>
    <w:rsid w:val="003D0F2E"/>
    <w:rsid w:val="003D101E"/>
    <w:rsid w:val="003D116A"/>
    <w:rsid w:val="003D1CC4"/>
    <w:rsid w:val="003D1D93"/>
    <w:rsid w:val="003D1EE3"/>
    <w:rsid w:val="003D23FA"/>
    <w:rsid w:val="003D2736"/>
    <w:rsid w:val="003D276E"/>
    <w:rsid w:val="003D282C"/>
    <w:rsid w:val="003D286E"/>
    <w:rsid w:val="003D2ABF"/>
    <w:rsid w:val="003D2EC0"/>
    <w:rsid w:val="003D300F"/>
    <w:rsid w:val="003D327D"/>
    <w:rsid w:val="003D3429"/>
    <w:rsid w:val="003D347B"/>
    <w:rsid w:val="003D35C7"/>
    <w:rsid w:val="003D3665"/>
    <w:rsid w:val="003D37A0"/>
    <w:rsid w:val="003D38D4"/>
    <w:rsid w:val="003D3F02"/>
    <w:rsid w:val="003D3F8A"/>
    <w:rsid w:val="003D3FDA"/>
    <w:rsid w:val="003D4245"/>
    <w:rsid w:val="003D44E6"/>
    <w:rsid w:val="003D4586"/>
    <w:rsid w:val="003D45EF"/>
    <w:rsid w:val="003D471F"/>
    <w:rsid w:val="003D4793"/>
    <w:rsid w:val="003D486E"/>
    <w:rsid w:val="003D48D4"/>
    <w:rsid w:val="003D4BC9"/>
    <w:rsid w:val="003D4EC5"/>
    <w:rsid w:val="003D4F6C"/>
    <w:rsid w:val="003D52D5"/>
    <w:rsid w:val="003D5677"/>
    <w:rsid w:val="003D5C01"/>
    <w:rsid w:val="003D5CCB"/>
    <w:rsid w:val="003D5D31"/>
    <w:rsid w:val="003D64AB"/>
    <w:rsid w:val="003D65E9"/>
    <w:rsid w:val="003D664A"/>
    <w:rsid w:val="003D6A1A"/>
    <w:rsid w:val="003D6BC7"/>
    <w:rsid w:val="003D6BD1"/>
    <w:rsid w:val="003D7163"/>
    <w:rsid w:val="003D7226"/>
    <w:rsid w:val="003D732D"/>
    <w:rsid w:val="003D74FF"/>
    <w:rsid w:val="003D75C4"/>
    <w:rsid w:val="003D7C6E"/>
    <w:rsid w:val="003E0064"/>
    <w:rsid w:val="003E0115"/>
    <w:rsid w:val="003E0300"/>
    <w:rsid w:val="003E04D2"/>
    <w:rsid w:val="003E0A4B"/>
    <w:rsid w:val="003E0BEE"/>
    <w:rsid w:val="003E1011"/>
    <w:rsid w:val="003E10A8"/>
    <w:rsid w:val="003E18D3"/>
    <w:rsid w:val="003E1C8E"/>
    <w:rsid w:val="003E20F4"/>
    <w:rsid w:val="003E23FB"/>
    <w:rsid w:val="003E2760"/>
    <w:rsid w:val="003E2908"/>
    <w:rsid w:val="003E2AF5"/>
    <w:rsid w:val="003E2B84"/>
    <w:rsid w:val="003E2BBF"/>
    <w:rsid w:val="003E2E32"/>
    <w:rsid w:val="003E2E5A"/>
    <w:rsid w:val="003E3164"/>
    <w:rsid w:val="003E3CFC"/>
    <w:rsid w:val="003E422F"/>
    <w:rsid w:val="003E4641"/>
    <w:rsid w:val="003E464B"/>
    <w:rsid w:val="003E46E2"/>
    <w:rsid w:val="003E471F"/>
    <w:rsid w:val="003E48D0"/>
    <w:rsid w:val="003E4D3E"/>
    <w:rsid w:val="003E4E6F"/>
    <w:rsid w:val="003E503C"/>
    <w:rsid w:val="003E51E5"/>
    <w:rsid w:val="003E5416"/>
    <w:rsid w:val="003E55C1"/>
    <w:rsid w:val="003E5644"/>
    <w:rsid w:val="003E564C"/>
    <w:rsid w:val="003E5B4E"/>
    <w:rsid w:val="003E5C0C"/>
    <w:rsid w:val="003E5D81"/>
    <w:rsid w:val="003E6162"/>
    <w:rsid w:val="003E6375"/>
    <w:rsid w:val="003E669D"/>
    <w:rsid w:val="003E6741"/>
    <w:rsid w:val="003E67FC"/>
    <w:rsid w:val="003E680F"/>
    <w:rsid w:val="003E6F5B"/>
    <w:rsid w:val="003E6FB7"/>
    <w:rsid w:val="003E7027"/>
    <w:rsid w:val="003E715C"/>
    <w:rsid w:val="003E720B"/>
    <w:rsid w:val="003E7831"/>
    <w:rsid w:val="003E7AD3"/>
    <w:rsid w:val="003F04A8"/>
    <w:rsid w:val="003F06D8"/>
    <w:rsid w:val="003F08C7"/>
    <w:rsid w:val="003F094D"/>
    <w:rsid w:val="003F0A0F"/>
    <w:rsid w:val="003F0A46"/>
    <w:rsid w:val="003F0BE9"/>
    <w:rsid w:val="003F121C"/>
    <w:rsid w:val="003F1313"/>
    <w:rsid w:val="003F1822"/>
    <w:rsid w:val="003F1D27"/>
    <w:rsid w:val="003F1E20"/>
    <w:rsid w:val="003F2012"/>
    <w:rsid w:val="003F2041"/>
    <w:rsid w:val="003F227B"/>
    <w:rsid w:val="003F22FA"/>
    <w:rsid w:val="003F243A"/>
    <w:rsid w:val="003F25B6"/>
    <w:rsid w:val="003F270E"/>
    <w:rsid w:val="003F2818"/>
    <w:rsid w:val="003F34FE"/>
    <w:rsid w:val="003F375E"/>
    <w:rsid w:val="003F3ADE"/>
    <w:rsid w:val="003F3BA3"/>
    <w:rsid w:val="003F3C16"/>
    <w:rsid w:val="003F3C42"/>
    <w:rsid w:val="003F3D22"/>
    <w:rsid w:val="003F4CB7"/>
    <w:rsid w:val="003F4F48"/>
    <w:rsid w:val="003F5230"/>
    <w:rsid w:val="003F545E"/>
    <w:rsid w:val="003F556C"/>
    <w:rsid w:val="003F56A8"/>
    <w:rsid w:val="003F58E0"/>
    <w:rsid w:val="003F5C8B"/>
    <w:rsid w:val="003F5D4B"/>
    <w:rsid w:val="003F5F17"/>
    <w:rsid w:val="003F614A"/>
    <w:rsid w:val="003F617D"/>
    <w:rsid w:val="003F6186"/>
    <w:rsid w:val="003F65F7"/>
    <w:rsid w:val="003F6BE7"/>
    <w:rsid w:val="003F6CB1"/>
    <w:rsid w:val="003F6D1F"/>
    <w:rsid w:val="003F6E13"/>
    <w:rsid w:val="003F7140"/>
    <w:rsid w:val="003F72C5"/>
    <w:rsid w:val="003F7308"/>
    <w:rsid w:val="003F7A30"/>
    <w:rsid w:val="003F7BAE"/>
    <w:rsid w:val="003F7EA7"/>
    <w:rsid w:val="0040014A"/>
    <w:rsid w:val="00400302"/>
    <w:rsid w:val="00400380"/>
    <w:rsid w:val="004007C9"/>
    <w:rsid w:val="00400DB4"/>
    <w:rsid w:val="00400E8E"/>
    <w:rsid w:val="004010F0"/>
    <w:rsid w:val="0040167D"/>
    <w:rsid w:val="004017D5"/>
    <w:rsid w:val="00401AC7"/>
    <w:rsid w:val="00401F8B"/>
    <w:rsid w:val="00402211"/>
    <w:rsid w:val="00402597"/>
    <w:rsid w:val="004028DB"/>
    <w:rsid w:val="00402E0E"/>
    <w:rsid w:val="004032C5"/>
    <w:rsid w:val="004034BC"/>
    <w:rsid w:val="00403967"/>
    <w:rsid w:val="00403B0A"/>
    <w:rsid w:val="00403CF6"/>
    <w:rsid w:val="00403D99"/>
    <w:rsid w:val="00404882"/>
    <w:rsid w:val="00404B07"/>
    <w:rsid w:val="00404E34"/>
    <w:rsid w:val="00404F66"/>
    <w:rsid w:val="0040524F"/>
    <w:rsid w:val="0040531C"/>
    <w:rsid w:val="004054FF"/>
    <w:rsid w:val="004055ED"/>
    <w:rsid w:val="004056B3"/>
    <w:rsid w:val="00405B03"/>
    <w:rsid w:val="00405B92"/>
    <w:rsid w:val="00405C6F"/>
    <w:rsid w:val="00405D0C"/>
    <w:rsid w:val="004070CD"/>
    <w:rsid w:val="004075E0"/>
    <w:rsid w:val="00407D9D"/>
    <w:rsid w:val="00407E25"/>
    <w:rsid w:val="00410002"/>
    <w:rsid w:val="004102DD"/>
    <w:rsid w:val="004109DB"/>
    <w:rsid w:val="00411169"/>
    <w:rsid w:val="00411212"/>
    <w:rsid w:val="00411CA1"/>
    <w:rsid w:val="00411CDD"/>
    <w:rsid w:val="00411D69"/>
    <w:rsid w:val="00411D76"/>
    <w:rsid w:val="00411EE3"/>
    <w:rsid w:val="004125B3"/>
    <w:rsid w:val="00412748"/>
    <w:rsid w:val="0041289F"/>
    <w:rsid w:val="004128B0"/>
    <w:rsid w:val="004128C1"/>
    <w:rsid w:val="00412A13"/>
    <w:rsid w:val="00412ACC"/>
    <w:rsid w:val="004136C8"/>
    <w:rsid w:val="0041373E"/>
    <w:rsid w:val="00413A21"/>
    <w:rsid w:val="00413D65"/>
    <w:rsid w:val="00413EAD"/>
    <w:rsid w:val="00413FF2"/>
    <w:rsid w:val="00414D06"/>
    <w:rsid w:val="00414D8B"/>
    <w:rsid w:val="00414F07"/>
    <w:rsid w:val="00415259"/>
    <w:rsid w:val="00415479"/>
    <w:rsid w:val="00415799"/>
    <w:rsid w:val="00415FF8"/>
    <w:rsid w:val="004160BA"/>
    <w:rsid w:val="00416146"/>
    <w:rsid w:val="00416152"/>
    <w:rsid w:val="004161B0"/>
    <w:rsid w:val="004161BB"/>
    <w:rsid w:val="0041621F"/>
    <w:rsid w:val="004166FF"/>
    <w:rsid w:val="00416728"/>
    <w:rsid w:val="0041692D"/>
    <w:rsid w:val="00416E21"/>
    <w:rsid w:val="00416F82"/>
    <w:rsid w:val="00417510"/>
    <w:rsid w:val="0041761A"/>
    <w:rsid w:val="00417A6C"/>
    <w:rsid w:val="00417ACB"/>
    <w:rsid w:val="00417B5E"/>
    <w:rsid w:val="004202BA"/>
    <w:rsid w:val="0042088A"/>
    <w:rsid w:val="004213AA"/>
    <w:rsid w:val="004213AC"/>
    <w:rsid w:val="0042145C"/>
    <w:rsid w:val="00421487"/>
    <w:rsid w:val="0042159C"/>
    <w:rsid w:val="004222CA"/>
    <w:rsid w:val="00422357"/>
    <w:rsid w:val="004225CF"/>
    <w:rsid w:val="0042272D"/>
    <w:rsid w:val="00422749"/>
    <w:rsid w:val="004228C0"/>
    <w:rsid w:val="00423806"/>
    <w:rsid w:val="0042382A"/>
    <w:rsid w:val="00423B34"/>
    <w:rsid w:val="00423B5B"/>
    <w:rsid w:val="0042417D"/>
    <w:rsid w:val="00424272"/>
    <w:rsid w:val="004243E5"/>
    <w:rsid w:val="00424612"/>
    <w:rsid w:val="0042475A"/>
    <w:rsid w:val="00424840"/>
    <w:rsid w:val="00424979"/>
    <w:rsid w:val="00424A0F"/>
    <w:rsid w:val="00424C69"/>
    <w:rsid w:val="00424DBC"/>
    <w:rsid w:val="00425314"/>
    <w:rsid w:val="00425405"/>
    <w:rsid w:val="00425707"/>
    <w:rsid w:val="00425829"/>
    <w:rsid w:val="00426152"/>
    <w:rsid w:val="00426DB1"/>
    <w:rsid w:val="004271E1"/>
    <w:rsid w:val="004274AB"/>
    <w:rsid w:val="00427519"/>
    <w:rsid w:val="00427729"/>
    <w:rsid w:val="00427D0F"/>
    <w:rsid w:val="00427DF8"/>
    <w:rsid w:val="00430078"/>
    <w:rsid w:val="00430AE6"/>
    <w:rsid w:val="00430C37"/>
    <w:rsid w:val="0043139E"/>
    <w:rsid w:val="004313CF"/>
    <w:rsid w:val="0043196B"/>
    <w:rsid w:val="0043196E"/>
    <w:rsid w:val="00431C81"/>
    <w:rsid w:val="00431E55"/>
    <w:rsid w:val="00431E8B"/>
    <w:rsid w:val="004324BB"/>
    <w:rsid w:val="00432AC4"/>
    <w:rsid w:val="00432C86"/>
    <w:rsid w:val="00432DC9"/>
    <w:rsid w:val="0043358C"/>
    <w:rsid w:val="004336D6"/>
    <w:rsid w:val="004339DA"/>
    <w:rsid w:val="0043498B"/>
    <w:rsid w:val="00434C38"/>
    <w:rsid w:val="00434E0E"/>
    <w:rsid w:val="00434FE6"/>
    <w:rsid w:val="0043508A"/>
    <w:rsid w:val="00435614"/>
    <w:rsid w:val="00435927"/>
    <w:rsid w:val="004359BC"/>
    <w:rsid w:val="00435F43"/>
    <w:rsid w:val="00436131"/>
    <w:rsid w:val="0043653C"/>
    <w:rsid w:val="00436689"/>
    <w:rsid w:val="004367BD"/>
    <w:rsid w:val="00436828"/>
    <w:rsid w:val="00436894"/>
    <w:rsid w:val="00436F5A"/>
    <w:rsid w:val="004370CD"/>
    <w:rsid w:val="0043710D"/>
    <w:rsid w:val="004371D4"/>
    <w:rsid w:val="0043742A"/>
    <w:rsid w:val="00437896"/>
    <w:rsid w:val="00437A41"/>
    <w:rsid w:val="00437B34"/>
    <w:rsid w:val="0044001E"/>
    <w:rsid w:val="0044022A"/>
    <w:rsid w:val="00440738"/>
    <w:rsid w:val="00440CEA"/>
    <w:rsid w:val="00440E2E"/>
    <w:rsid w:val="00440E43"/>
    <w:rsid w:val="00440EF9"/>
    <w:rsid w:val="00441081"/>
    <w:rsid w:val="00441140"/>
    <w:rsid w:val="004411C3"/>
    <w:rsid w:val="004413BD"/>
    <w:rsid w:val="00441417"/>
    <w:rsid w:val="00441955"/>
    <w:rsid w:val="00441BF6"/>
    <w:rsid w:val="00441DDF"/>
    <w:rsid w:val="00441F9B"/>
    <w:rsid w:val="0044205E"/>
    <w:rsid w:val="004420CA"/>
    <w:rsid w:val="004427CE"/>
    <w:rsid w:val="0044296C"/>
    <w:rsid w:val="00442A5A"/>
    <w:rsid w:val="00442C32"/>
    <w:rsid w:val="0044311F"/>
    <w:rsid w:val="004436FD"/>
    <w:rsid w:val="00443900"/>
    <w:rsid w:val="00443B82"/>
    <w:rsid w:val="00443FC1"/>
    <w:rsid w:val="004440F2"/>
    <w:rsid w:val="00444600"/>
    <w:rsid w:val="0044472A"/>
    <w:rsid w:val="004449D7"/>
    <w:rsid w:val="00444AA1"/>
    <w:rsid w:val="00444E72"/>
    <w:rsid w:val="00445130"/>
    <w:rsid w:val="00445169"/>
    <w:rsid w:val="00445415"/>
    <w:rsid w:val="00445C18"/>
    <w:rsid w:val="00446715"/>
    <w:rsid w:val="0044671A"/>
    <w:rsid w:val="00446A76"/>
    <w:rsid w:val="00446B40"/>
    <w:rsid w:val="00446F64"/>
    <w:rsid w:val="00447462"/>
    <w:rsid w:val="004476B9"/>
    <w:rsid w:val="004479FE"/>
    <w:rsid w:val="00447C41"/>
    <w:rsid w:val="00447E67"/>
    <w:rsid w:val="00447E9D"/>
    <w:rsid w:val="004501F8"/>
    <w:rsid w:val="0045086F"/>
    <w:rsid w:val="004509FE"/>
    <w:rsid w:val="00450DE5"/>
    <w:rsid w:val="00450EF1"/>
    <w:rsid w:val="004512C0"/>
    <w:rsid w:val="00451449"/>
    <w:rsid w:val="004515E1"/>
    <w:rsid w:val="00451944"/>
    <w:rsid w:val="00451A34"/>
    <w:rsid w:val="00451AF0"/>
    <w:rsid w:val="00451B29"/>
    <w:rsid w:val="00452139"/>
    <w:rsid w:val="004521E7"/>
    <w:rsid w:val="00453021"/>
    <w:rsid w:val="00453130"/>
    <w:rsid w:val="0045337A"/>
    <w:rsid w:val="004533DA"/>
    <w:rsid w:val="004535A5"/>
    <w:rsid w:val="00453B1B"/>
    <w:rsid w:val="00453EC5"/>
    <w:rsid w:val="0045420D"/>
    <w:rsid w:val="0045440B"/>
    <w:rsid w:val="00454662"/>
    <w:rsid w:val="00454B33"/>
    <w:rsid w:val="00454B55"/>
    <w:rsid w:val="004555EC"/>
    <w:rsid w:val="00456264"/>
    <w:rsid w:val="00456672"/>
    <w:rsid w:val="0045671B"/>
    <w:rsid w:val="00456B68"/>
    <w:rsid w:val="00456BBA"/>
    <w:rsid w:val="00456F22"/>
    <w:rsid w:val="0045724A"/>
    <w:rsid w:val="004575B1"/>
    <w:rsid w:val="00457729"/>
    <w:rsid w:val="0045793D"/>
    <w:rsid w:val="00457EDA"/>
    <w:rsid w:val="00457FAA"/>
    <w:rsid w:val="00460309"/>
    <w:rsid w:val="00460758"/>
    <w:rsid w:val="00460917"/>
    <w:rsid w:val="00460E1C"/>
    <w:rsid w:val="00461002"/>
    <w:rsid w:val="004611D3"/>
    <w:rsid w:val="00461491"/>
    <w:rsid w:val="0046194C"/>
    <w:rsid w:val="0046195A"/>
    <w:rsid w:val="00461BC3"/>
    <w:rsid w:val="00461EE5"/>
    <w:rsid w:val="00462028"/>
    <w:rsid w:val="004628E1"/>
    <w:rsid w:val="00462E46"/>
    <w:rsid w:val="00463352"/>
    <w:rsid w:val="0046348C"/>
    <w:rsid w:val="004638B9"/>
    <w:rsid w:val="00463D0E"/>
    <w:rsid w:val="00463D11"/>
    <w:rsid w:val="004643B9"/>
    <w:rsid w:val="0046508F"/>
    <w:rsid w:val="00465296"/>
    <w:rsid w:val="004656DC"/>
    <w:rsid w:val="00465F5D"/>
    <w:rsid w:val="004662DC"/>
    <w:rsid w:val="00466423"/>
    <w:rsid w:val="004666DF"/>
    <w:rsid w:val="00466A04"/>
    <w:rsid w:val="00466AE3"/>
    <w:rsid w:val="00466B11"/>
    <w:rsid w:val="00466DA9"/>
    <w:rsid w:val="00466FDD"/>
    <w:rsid w:val="004670BB"/>
    <w:rsid w:val="004674EB"/>
    <w:rsid w:val="0046770F"/>
    <w:rsid w:val="00467CD2"/>
    <w:rsid w:val="0047011D"/>
    <w:rsid w:val="004701D5"/>
    <w:rsid w:val="004701E2"/>
    <w:rsid w:val="0047048C"/>
    <w:rsid w:val="004704FC"/>
    <w:rsid w:val="0047083A"/>
    <w:rsid w:val="0047098E"/>
    <w:rsid w:val="00470E2C"/>
    <w:rsid w:val="00470E75"/>
    <w:rsid w:val="00471264"/>
    <w:rsid w:val="00471348"/>
    <w:rsid w:val="0047135A"/>
    <w:rsid w:val="004714A3"/>
    <w:rsid w:val="004715C8"/>
    <w:rsid w:val="004715E2"/>
    <w:rsid w:val="00471C29"/>
    <w:rsid w:val="0047210B"/>
    <w:rsid w:val="004721F0"/>
    <w:rsid w:val="00472475"/>
    <w:rsid w:val="004724EE"/>
    <w:rsid w:val="0047275E"/>
    <w:rsid w:val="0047335B"/>
    <w:rsid w:val="004737A4"/>
    <w:rsid w:val="00473F5D"/>
    <w:rsid w:val="0047414A"/>
    <w:rsid w:val="004741BA"/>
    <w:rsid w:val="00474514"/>
    <w:rsid w:val="0047472F"/>
    <w:rsid w:val="00474C78"/>
    <w:rsid w:val="00474E6D"/>
    <w:rsid w:val="00474FB0"/>
    <w:rsid w:val="00475276"/>
    <w:rsid w:val="00476110"/>
    <w:rsid w:val="004766C4"/>
    <w:rsid w:val="0047678E"/>
    <w:rsid w:val="004768A7"/>
    <w:rsid w:val="00476B66"/>
    <w:rsid w:val="00476C27"/>
    <w:rsid w:val="00476C5A"/>
    <w:rsid w:val="00476CD2"/>
    <w:rsid w:val="00476CE4"/>
    <w:rsid w:val="00477A64"/>
    <w:rsid w:val="0048035C"/>
    <w:rsid w:val="004803CF"/>
    <w:rsid w:val="004804AC"/>
    <w:rsid w:val="004807C5"/>
    <w:rsid w:val="00480AB9"/>
    <w:rsid w:val="00480F7D"/>
    <w:rsid w:val="004811A2"/>
    <w:rsid w:val="004815A7"/>
    <w:rsid w:val="00481BDA"/>
    <w:rsid w:val="00481EE0"/>
    <w:rsid w:val="00481EE4"/>
    <w:rsid w:val="00482157"/>
    <w:rsid w:val="004821A4"/>
    <w:rsid w:val="0048237F"/>
    <w:rsid w:val="004823E7"/>
    <w:rsid w:val="00482756"/>
    <w:rsid w:val="004827A8"/>
    <w:rsid w:val="0048287A"/>
    <w:rsid w:val="00482CA6"/>
    <w:rsid w:val="00482E80"/>
    <w:rsid w:val="00482FBD"/>
    <w:rsid w:val="004832DC"/>
    <w:rsid w:val="0048333A"/>
    <w:rsid w:val="004834F2"/>
    <w:rsid w:val="004836E1"/>
    <w:rsid w:val="004836EE"/>
    <w:rsid w:val="00483822"/>
    <w:rsid w:val="004838D9"/>
    <w:rsid w:val="00483CE3"/>
    <w:rsid w:val="004840D2"/>
    <w:rsid w:val="004842D7"/>
    <w:rsid w:val="00484319"/>
    <w:rsid w:val="00484864"/>
    <w:rsid w:val="00484D0D"/>
    <w:rsid w:val="00484E0B"/>
    <w:rsid w:val="00484E59"/>
    <w:rsid w:val="00485284"/>
    <w:rsid w:val="00485609"/>
    <w:rsid w:val="00485A23"/>
    <w:rsid w:val="0048626E"/>
    <w:rsid w:val="004865C2"/>
    <w:rsid w:val="00486A7E"/>
    <w:rsid w:val="00486A97"/>
    <w:rsid w:val="00486F40"/>
    <w:rsid w:val="00487318"/>
    <w:rsid w:val="00487389"/>
    <w:rsid w:val="004874C5"/>
    <w:rsid w:val="00487D38"/>
    <w:rsid w:val="004903BF"/>
    <w:rsid w:val="004904BD"/>
    <w:rsid w:val="00490691"/>
    <w:rsid w:val="0049088F"/>
    <w:rsid w:val="00490907"/>
    <w:rsid w:val="00490924"/>
    <w:rsid w:val="00490CCD"/>
    <w:rsid w:val="00490DC9"/>
    <w:rsid w:val="00491023"/>
    <w:rsid w:val="00491085"/>
    <w:rsid w:val="00491156"/>
    <w:rsid w:val="00491894"/>
    <w:rsid w:val="00491C6C"/>
    <w:rsid w:val="0049253F"/>
    <w:rsid w:val="00492AE3"/>
    <w:rsid w:val="00492D8B"/>
    <w:rsid w:val="00492FAC"/>
    <w:rsid w:val="00493527"/>
    <w:rsid w:val="0049355E"/>
    <w:rsid w:val="00493676"/>
    <w:rsid w:val="004936AF"/>
    <w:rsid w:val="00493B3D"/>
    <w:rsid w:val="00493E7D"/>
    <w:rsid w:val="00493F72"/>
    <w:rsid w:val="004942D4"/>
    <w:rsid w:val="004944F6"/>
    <w:rsid w:val="0049465A"/>
    <w:rsid w:val="00495178"/>
    <w:rsid w:val="00495830"/>
    <w:rsid w:val="00495901"/>
    <w:rsid w:val="00495C81"/>
    <w:rsid w:val="00495D1A"/>
    <w:rsid w:val="00495D22"/>
    <w:rsid w:val="004970D0"/>
    <w:rsid w:val="0049721A"/>
    <w:rsid w:val="00497282"/>
    <w:rsid w:val="0049729B"/>
    <w:rsid w:val="0049736E"/>
    <w:rsid w:val="00497724"/>
    <w:rsid w:val="00497866"/>
    <w:rsid w:val="004978B7"/>
    <w:rsid w:val="004979DC"/>
    <w:rsid w:val="00497A79"/>
    <w:rsid w:val="00497D07"/>
    <w:rsid w:val="004A0163"/>
    <w:rsid w:val="004A0206"/>
    <w:rsid w:val="004A028B"/>
    <w:rsid w:val="004A0E06"/>
    <w:rsid w:val="004A0EA6"/>
    <w:rsid w:val="004A1159"/>
    <w:rsid w:val="004A13AD"/>
    <w:rsid w:val="004A1A61"/>
    <w:rsid w:val="004A1F44"/>
    <w:rsid w:val="004A2088"/>
    <w:rsid w:val="004A23BB"/>
    <w:rsid w:val="004A2646"/>
    <w:rsid w:val="004A2725"/>
    <w:rsid w:val="004A27A8"/>
    <w:rsid w:val="004A2892"/>
    <w:rsid w:val="004A2A0B"/>
    <w:rsid w:val="004A2D07"/>
    <w:rsid w:val="004A2EE1"/>
    <w:rsid w:val="004A30A8"/>
    <w:rsid w:val="004A31A9"/>
    <w:rsid w:val="004A3B7C"/>
    <w:rsid w:val="004A3F38"/>
    <w:rsid w:val="004A3F5B"/>
    <w:rsid w:val="004A41DA"/>
    <w:rsid w:val="004A47D4"/>
    <w:rsid w:val="004A4818"/>
    <w:rsid w:val="004A4A68"/>
    <w:rsid w:val="004A4B21"/>
    <w:rsid w:val="004A4CCE"/>
    <w:rsid w:val="004A4DBD"/>
    <w:rsid w:val="004A4E80"/>
    <w:rsid w:val="004A5022"/>
    <w:rsid w:val="004A54BA"/>
    <w:rsid w:val="004A593E"/>
    <w:rsid w:val="004A5959"/>
    <w:rsid w:val="004A5A36"/>
    <w:rsid w:val="004A5AB9"/>
    <w:rsid w:val="004A5ADB"/>
    <w:rsid w:val="004A5E69"/>
    <w:rsid w:val="004A6434"/>
    <w:rsid w:val="004A775B"/>
    <w:rsid w:val="004A7793"/>
    <w:rsid w:val="004A78DC"/>
    <w:rsid w:val="004A7EE5"/>
    <w:rsid w:val="004B06D3"/>
    <w:rsid w:val="004B098C"/>
    <w:rsid w:val="004B0DBF"/>
    <w:rsid w:val="004B0EE3"/>
    <w:rsid w:val="004B1379"/>
    <w:rsid w:val="004B138A"/>
    <w:rsid w:val="004B146E"/>
    <w:rsid w:val="004B152A"/>
    <w:rsid w:val="004B16CC"/>
    <w:rsid w:val="004B16FF"/>
    <w:rsid w:val="004B22D3"/>
    <w:rsid w:val="004B2413"/>
    <w:rsid w:val="004B291D"/>
    <w:rsid w:val="004B31CF"/>
    <w:rsid w:val="004B3779"/>
    <w:rsid w:val="004B3CC1"/>
    <w:rsid w:val="004B3D32"/>
    <w:rsid w:val="004B4092"/>
    <w:rsid w:val="004B43C7"/>
    <w:rsid w:val="004B4519"/>
    <w:rsid w:val="004B4B06"/>
    <w:rsid w:val="004B4E50"/>
    <w:rsid w:val="004B58CD"/>
    <w:rsid w:val="004B5AE4"/>
    <w:rsid w:val="004B5B5C"/>
    <w:rsid w:val="004B5BBE"/>
    <w:rsid w:val="004B5C54"/>
    <w:rsid w:val="004B601B"/>
    <w:rsid w:val="004B6095"/>
    <w:rsid w:val="004B633A"/>
    <w:rsid w:val="004B6704"/>
    <w:rsid w:val="004B798F"/>
    <w:rsid w:val="004B7E73"/>
    <w:rsid w:val="004B7F74"/>
    <w:rsid w:val="004C0029"/>
    <w:rsid w:val="004C02BC"/>
    <w:rsid w:val="004C0344"/>
    <w:rsid w:val="004C08B8"/>
    <w:rsid w:val="004C18B2"/>
    <w:rsid w:val="004C1CD4"/>
    <w:rsid w:val="004C1EC4"/>
    <w:rsid w:val="004C203F"/>
    <w:rsid w:val="004C20A5"/>
    <w:rsid w:val="004C25A3"/>
    <w:rsid w:val="004C2656"/>
    <w:rsid w:val="004C29C7"/>
    <w:rsid w:val="004C2AD6"/>
    <w:rsid w:val="004C321E"/>
    <w:rsid w:val="004C329C"/>
    <w:rsid w:val="004C32DA"/>
    <w:rsid w:val="004C3300"/>
    <w:rsid w:val="004C333E"/>
    <w:rsid w:val="004C36AA"/>
    <w:rsid w:val="004C3A9E"/>
    <w:rsid w:val="004C3C2B"/>
    <w:rsid w:val="004C3FD7"/>
    <w:rsid w:val="004C4296"/>
    <w:rsid w:val="004C4405"/>
    <w:rsid w:val="004C482F"/>
    <w:rsid w:val="004C4A71"/>
    <w:rsid w:val="004C4EAB"/>
    <w:rsid w:val="004C5543"/>
    <w:rsid w:val="004C5A5D"/>
    <w:rsid w:val="004C5B0A"/>
    <w:rsid w:val="004C5C45"/>
    <w:rsid w:val="004C5C8D"/>
    <w:rsid w:val="004C5CCF"/>
    <w:rsid w:val="004C6828"/>
    <w:rsid w:val="004C6F5C"/>
    <w:rsid w:val="004C7092"/>
    <w:rsid w:val="004C71BA"/>
    <w:rsid w:val="004C71DE"/>
    <w:rsid w:val="004C72FB"/>
    <w:rsid w:val="004C792A"/>
    <w:rsid w:val="004C7B8B"/>
    <w:rsid w:val="004C7C90"/>
    <w:rsid w:val="004C7DD6"/>
    <w:rsid w:val="004D051B"/>
    <w:rsid w:val="004D1605"/>
    <w:rsid w:val="004D1CB4"/>
    <w:rsid w:val="004D1CBD"/>
    <w:rsid w:val="004D1D80"/>
    <w:rsid w:val="004D1FAA"/>
    <w:rsid w:val="004D21BF"/>
    <w:rsid w:val="004D2276"/>
    <w:rsid w:val="004D28DD"/>
    <w:rsid w:val="004D314D"/>
    <w:rsid w:val="004D35CD"/>
    <w:rsid w:val="004D3D3E"/>
    <w:rsid w:val="004D3E88"/>
    <w:rsid w:val="004D41B5"/>
    <w:rsid w:val="004D433F"/>
    <w:rsid w:val="004D4693"/>
    <w:rsid w:val="004D4747"/>
    <w:rsid w:val="004D4A62"/>
    <w:rsid w:val="004D4FB3"/>
    <w:rsid w:val="004D5998"/>
    <w:rsid w:val="004D6523"/>
    <w:rsid w:val="004D6691"/>
    <w:rsid w:val="004D6856"/>
    <w:rsid w:val="004D6DA7"/>
    <w:rsid w:val="004D6F86"/>
    <w:rsid w:val="004D7619"/>
    <w:rsid w:val="004D7753"/>
    <w:rsid w:val="004D7A2B"/>
    <w:rsid w:val="004D7AF5"/>
    <w:rsid w:val="004D7BC5"/>
    <w:rsid w:val="004D7BE5"/>
    <w:rsid w:val="004D7C7E"/>
    <w:rsid w:val="004E0039"/>
    <w:rsid w:val="004E0042"/>
    <w:rsid w:val="004E00E9"/>
    <w:rsid w:val="004E0155"/>
    <w:rsid w:val="004E026D"/>
    <w:rsid w:val="004E04C9"/>
    <w:rsid w:val="004E0663"/>
    <w:rsid w:val="004E0AE2"/>
    <w:rsid w:val="004E0B97"/>
    <w:rsid w:val="004E0CF2"/>
    <w:rsid w:val="004E0CFD"/>
    <w:rsid w:val="004E0EF5"/>
    <w:rsid w:val="004E166E"/>
    <w:rsid w:val="004E1696"/>
    <w:rsid w:val="004E1F26"/>
    <w:rsid w:val="004E1F33"/>
    <w:rsid w:val="004E1F34"/>
    <w:rsid w:val="004E23B6"/>
    <w:rsid w:val="004E2AA2"/>
    <w:rsid w:val="004E31E7"/>
    <w:rsid w:val="004E34E3"/>
    <w:rsid w:val="004E38B2"/>
    <w:rsid w:val="004E3CB5"/>
    <w:rsid w:val="004E414B"/>
    <w:rsid w:val="004E473B"/>
    <w:rsid w:val="004E4BEF"/>
    <w:rsid w:val="004E4F07"/>
    <w:rsid w:val="004E513F"/>
    <w:rsid w:val="004E555D"/>
    <w:rsid w:val="004E5564"/>
    <w:rsid w:val="004E559E"/>
    <w:rsid w:val="004E5884"/>
    <w:rsid w:val="004E6AB4"/>
    <w:rsid w:val="004E6BA7"/>
    <w:rsid w:val="004E6BE5"/>
    <w:rsid w:val="004E6CF1"/>
    <w:rsid w:val="004E761F"/>
    <w:rsid w:val="004E7667"/>
    <w:rsid w:val="004E77F3"/>
    <w:rsid w:val="004E79C8"/>
    <w:rsid w:val="004E7A54"/>
    <w:rsid w:val="004E7A5E"/>
    <w:rsid w:val="004E7BDB"/>
    <w:rsid w:val="004E7DA9"/>
    <w:rsid w:val="004F018D"/>
    <w:rsid w:val="004F0251"/>
    <w:rsid w:val="004F06F7"/>
    <w:rsid w:val="004F0FB3"/>
    <w:rsid w:val="004F1933"/>
    <w:rsid w:val="004F1A58"/>
    <w:rsid w:val="004F2107"/>
    <w:rsid w:val="004F240A"/>
    <w:rsid w:val="004F2581"/>
    <w:rsid w:val="004F2644"/>
    <w:rsid w:val="004F2AAB"/>
    <w:rsid w:val="004F2D6D"/>
    <w:rsid w:val="004F31B5"/>
    <w:rsid w:val="004F33E6"/>
    <w:rsid w:val="004F3B22"/>
    <w:rsid w:val="004F3C28"/>
    <w:rsid w:val="004F4242"/>
    <w:rsid w:val="004F426B"/>
    <w:rsid w:val="004F4594"/>
    <w:rsid w:val="004F467D"/>
    <w:rsid w:val="004F47C0"/>
    <w:rsid w:val="004F4A18"/>
    <w:rsid w:val="004F4A40"/>
    <w:rsid w:val="004F4B7B"/>
    <w:rsid w:val="004F5283"/>
    <w:rsid w:val="004F5690"/>
    <w:rsid w:val="004F5AB2"/>
    <w:rsid w:val="004F5F25"/>
    <w:rsid w:val="004F622C"/>
    <w:rsid w:val="004F68EC"/>
    <w:rsid w:val="004F701D"/>
    <w:rsid w:val="004F7500"/>
    <w:rsid w:val="004F7546"/>
    <w:rsid w:val="004F76F1"/>
    <w:rsid w:val="004F7780"/>
    <w:rsid w:val="004F78A5"/>
    <w:rsid w:val="004F79B7"/>
    <w:rsid w:val="004F7EDB"/>
    <w:rsid w:val="00500145"/>
    <w:rsid w:val="005002F9"/>
    <w:rsid w:val="0050077F"/>
    <w:rsid w:val="00500833"/>
    <w:rsid w:val="00500BE6"/>
    <w:rsid w:val="00500D72"/>
    <w:rsid w:val="00501408"/>
    <w:rsid w:val="00501754"/>
    <w:rsid w:val="00501D22"/>
    <w:rsid w:val="00501D88"/>
    <w:rsid w:val="00502255"/>
    <w:rsid w:val="00503099"/>
    <w:rsid w:val="005030AC"/>
    <w:rsid w:val="00503594"/>
    <w:rsid w:val="00503A72"/>
    <w:rsid w:val="00503A89"/>
    <w:rsid w:val="00503AF7"/>
    <w:rsid w:val="00503BBD"/>
    <w:rsid w:val="0050483A"/>
    <w:rsid w:val="0050492B"/>
    <w:rsid w:val="00504C08"/>
    <w:rsid w:val="00504C12"/>
    <w:rsid w:val="00504EF2"/>
    <w:rsid w:val="005053C3"/>
    <w:rsid w:val="0050558A"/>
    <w:rsid w:val="00505625"/>
    <w:rsid w:val="0050568A"/>
    <w:rsid w:val="005056CF"/>
    <w:rsid w:val="0050579F"/>
    <w:rsid w:val="00505A48"/>
    <w:rsid w:val="0050672C"/>
    <w:rsid w:val="00506955"/>
    <w:rsid w:val="00506A0B"/>
    <w:rsid w:val="0050701D"/>
    <w:rsid w:val="00507260"/>
    <w:rsid w:val="00507C2B"/>
    <w:rsid w:val="00507F9B"/>
    <w:rsid w:val="0051001B"/>
    <w:rsid w:val="00510336"/>
    <w:rsid w:val="00510339"/>
    <w:rsid w:val="0051103C"/>
    <w:rsid w:val="00511AE9"/>
    <w:rsid w:val="00511AED"/>
    <w:rsid w:val="00511DA5"/>
    <w:rsid w:val="00511EB1"/>
    <w:rsid w:val="00511F2B"/>
    <w:rsid w:val="00511FC4"/>
    <w:rsid w:val="00512167"/>
    <w:rsid w:val="005121C1"/>
    <w:rsid w:val="00512276"/>
    <w:rsid w:val="00512462"/>
    <w:rsid w:val="005124AB"/>
    <w:rsid w:val="005125AC"/>
    <w:rsid w:val="00512626"/>
    <w:rsid w:val="00512929"/>
    <w:rsid w:val="00512D38"/>
    <w:rsid w:val="00512DB6"/>
    <w:rsid w:val="00513176"/>
    <w:rsid w:val="005132D3"/>
    <w:rsid w:val="0051378F"/>
    <w:rsid w:val="00513905"/>
    <w:rsid w:val="00513E01"/>
    <w:rsid w:val="00513FEC"/>
    <w:rsid w:val="005146C9"/>
    <w:rsid w:val="00514751"/>
    <w:rsid w:val="00514752"/>
    <w:rsid w:val="0051505F"/>
    <w:rsid w:val="00515199"/>
    <w:rsid w:val="00515820"/>
    <w:rsid w:val="00515937"/>
    <w:rsid w:val="00515B7A"/>
    <w:rsid w:val="00515BA5"/>
    <w:rsid w:val="00515DCE"/>
    <w:rsid w:val="00516348"/>
    <w:rsid w:val="005164A6"/>
    <w:rsid w:val="00516748"/>
    <w:rsid w:val="00516B13"/>
    <w:rsid w:val="00516CF4"/>
    <w:rsid w:val="00516D55"/>
    <w:rsid w:val="00517361"/>
    <w:rsid w:val="005176BB"/>
    <w:rsid w:val="005177FF"/>
    <w:rsid w:val="00517BF9"/>
    <w:rsid w:val="00517DA1"/>
    <w:rsid w:val="005203D8"/>
    <w:rsid w:val="00520422"/>
    <w:rsid w:val="00520544"/>
    <w:rsid w:val="005206F5"/>
    <w:rsid w:val="005208DC"/>
    <w:rsid w:val="00520AE3"/>
    <w:rsid w:val="00520B78"/>
    <w:rsid w:val="005213EF"/>
    <w:rsid w:val="005214E7"/>
    <w:rsid w:val="0052179E"/>
    <w:rsid w:val="005217A7"/>
    <w:rsid w:val="005219B2"/>
    <w:rsid w:val="00521E27"/>
    <w:rsid w:val="00522069"/>
    <w:rsid w:val="00522352"/>
    <w:rsid w:val="005225D7"/>
    <w:rsid w:val="00522718"/>
    <w:rsid w:val="0052283D"/>
    <w:rsid w:val="00522AAD"/>
    <w:rsid w:val="00522C8B"/>
    <w:rsid w:val="005230F4"/>
    <w:rsid w:val="0052337B"/>
    <w:rsid w:val="00523959"/>
    <w:rsid w:val="00523A45"/>
    <w:rsid w:val="00523BBB"/>
    <w:rsid w:val="00523C53"/>
    <w:rsid w:val="00524190"/>
    <w:rsid w:val="00524C4F"/>
    <w:rsid w:val="00524DAC"/>
    <w:rsid w:val="0052522E"/>
    <w:rsid w:val="00525472"/>
    <w:rsid w:val="0052573C"/>
    <w:rsid w:val="00525829"/>
    <w:rsid w:val="0052699A"/>
    <w:rsid w:val="005269B4"/>
    <w:rsid w:val="00526C7C"/>
    <w:rsid w:val="00526C88"/>
    <w:rsid w:val="00527061"/>
    <w:rsid w:val="005275BB"/>
    <w:rsid w:val="00527F05"/>
    <w:rsid w:val="005307E0"/>
    <w:rsid w:val="00530BF5"/>
    <w:rsid w:val="0053142D"/>
    <w:rsid w:val="00531B8A"/>
    <w:rsid w:val="00531BF6"/>
    <w:rsid w:val="005320D2"/>
    <w:rsid w:val="00532C63"/>
    <w:rsid w:val="00532E58"/>
    <w:rsid w:val="00532FBA"/>
    <w:rsid w:val="00533008"/>
    <w:rsid w:val="0053335E"/>
    <w:rsid w:val="005335DC"/>
    <w:rsid w:val="00533719"/>
    <w:rsid w:val="005337B8"/>
    <w:rsid w:val="00533859"/>
    <w:rsid w:val="00533DFA"/>
    <w:rsid w:val="00534027"/>
    <w:rsid w:val="005341BC"/>
    <w:rsid w:val="0053449B"/>
    <w:rsid w:val="00534AC1"/>
    <w:rsid w:val="00534CF3"/>
    <w:rsid w:val="00534E6F"/>
    <w:rsid w:val="005359F4"/>
    <w:rsid w:val="005359FF"/>
    <w:rsid w:val="00536522"/>
    <w:rsid w:val="00536B52"/>
    <w:rsid w:val="00536E94"/>
    <w:rsid w:val="0053707D"/>
    <w:rsid w:val="005374A9"/>
    <w:rsid w:val="00537639"/>
    <w:rsid w:val="0053790D"/>
    <w:rsid w:val="00537CA0"/>
    <w:rsid w:val="00537ECD"/>
    <w:rsid w:val="00540098"/>
    <w:rsid w:val="00540FA8"/>
    <w:rsid w:val="00540FBA"/>
    <w:rsid w:val="005415D5"/>
    <w:rsid w:val="00541992"/>
    <w:rsid w:val="00541B90"/>
    <w:rsid w:val="00541D42"/>
    <w:rsid w:val="00542322"/>
    <w:rsid w:val="0054248F"/>
    <w:rsid w:val="0054249F"/>
    <w:rsid w:val="005425F3"/>
    <w:rsid w:val="00542D9A"/>
    <w:rsid w:val="00543846"/>
    <w:rsid w:val="005439E8"/>
    <w:rsid w:val="00543BC7"/>
    <w:rsid w:val="0054410A"/>
    <w:rsid w:val="005443D9"/>
    <w:rsid w:val="0054472B"/>
    <w:rsid w:val="00544A94"/>
    <w:rsid w:val="00544C74"/>
    <w:rsid w:val="00544CBD"/>
    <w:rsid w:val="005450BD"/>
    <w:rsid w:val="00545574"/>
    <w:rsid w:val="005455B8"/>
    <w:rsid w:val="005458D2"/>
    <w:rsid w:val="005458DA"/>
    <w:rsid w:val="00545EA5"/>
    <w:rsid w:val="0054611C"/>
    <w:rsid w:val="00546276"/>
    <w:rsid w:val="0054676C"/>
    <w:rsid w:val="00546D0C"/>
    <w:rsid w:val="005479C7"/>
    <w:rsid w:val="00547C6D"/>
    <w:rsid w:val="005505BF"/>
    <w:rsid w:val="005505CB"/>
    <w:rsid w:val="00550946"/>
    <w:rsid w:val="00550B7B"/>
    <w:rsid w:val="00550BD0"/>
    <w:rsid w:val="00550C27"/>
    <w:rsid w:val="00550EF3"/>
    <w:rsid w:val="005512CB"/>
    <w:rsid w:val="00551505"/>
    <w:rsid w:val="005516B4"/>
    <w:rsid w:val="005519DC"/>
    <w:rsid w:val="00551FDC"/>
    <w:rsid w:val="005520DB"/>
    <w:rsid w:val="00552747"/>
    <w:rsid w:val="00552756"/>
    <w:rsid w:val="005530FF"/>
    <w:rsid w:val="00553344"/>
    <w:rsid w:val="005535EB"/>
    <w:rsid w:val="0055375C"/>
    <w:rsid w:val="00553ED5"/>
    <w:rsid w:val="00553F1E"/>
    <w:rsid w:val="005543EB"/>
    <w:rsid w:val="005544ED"/>
    <w:rsid w:val="0055454A"/>
    <w:rsid w:val="00554E0A"/>
    <w:rsid w:val="005550CF"/>
    <w:rsid w:val="00555347"/>
    <w:rsid w:val="00555669"/>
    <w:rsid w:val="005559B9"/>
    <w:rsid w:val="00555FD3"/>
    <w:rsid w:val="005563C5"/>
    <w:rsid w:val="00556498"/>
    <w:rsid w:val="00556740"/>
    <w:rsid w:val="00556777"/>
    <w:rsid w:val="0055718E"/>
    <w:rsid w:val="00557962"/>
    <w:rsid w:val="00557A30"/>
    <w:rsid w:val="0056036A"/>
    <w:rsid w:val="00560394"/>
    <w:rsid w:val="005606E2"/>
    <w:rsid w:val="005609B6"/>
    <w:rsid w:val="00560A71"/>
    <w:rsid w:val="00560BD3"/>
    <w:rsid w:val="00560DCE"/>
    <w:rsid w:val="00560E2C"/>
    <w:rsid w:val="0056105A"/>
    <w:rsid w:val="00561107"/>
    <w:rsid w:val="0056118E"/>
    <w:rsid w:val="005612EF"/>
    <w:rsid w:val="005614F2"/>
    <w:rsid w:val="0056172D"/>
    <w:rsid w:val="005617BF"/>
    <w:rsid w:val="00561AA3"/>
    <w:rsid w:val="00561B76"/>
    <w:rsid w:val="00561E00"/>
    <w:rsid w:val="00561F80"/>
    <w:rsid w:val="005624BA"/>
    <w:rsid w:val="005631E7"/>
    <w:rsid w:val="0056325B"/>
    <w:rsid w:val="005634A0"/>
    <w:rsid w:val="005635EC"/>
    <w:rsid w:val="00563C7B"/>
    <w:rsid w:val="00563CB6"/>
    <w:rsid w:val="00563F00"/>
    <w:rsid w:val="005641A3"/>
    <w:rsid w:val="0056481D"/>
    <w:rsid w:val="00564E1C"/>
    <w:rsid w:val="00565087"/>
    <w:rsid w:val="00565852"/>
    <w:rsid w:val="00565A53"/>
    <w:rsid w:val="00565C21"/>
    <w:rsid w:val="005660FD"/>
    <w:rsid w:val="00566309"/>
    <w:rsid w:val="005669B0"/>
    <w:rsid w:val="00566B3D"/>
    <w:rsid w:val="0056725F"/>
    <w:rsid w:val="0056727D"/>
    <w:rsid w:val="00567506"/>
    <w:rsid w:val="00567870"/>
    <w:rsid w:val="00567914"/>
    <w:rsid w:val="00570045"/>
    <w:rsid w:val="005701E6"/>
    <w:rsid w:val="00570510"/>
    <w:rsid w:val="005707C1"/>
    <w:rsid w:val="005709DD"/>
    <w:rsid w:val="00570B78"/>
    <w:rsid w:val="00570F5F"/>
    <w:rsid w:val="005714AE"/>
    <w:rsid w:val="005714E1"/>
    <w:rsid w:val="00571739"/>
    <w:rsid w:val="00571AD5"/>
    <w:rsid w:val="00571AFA"/>
    <w:rsid w:val="00572219"/>
    <w:rsid w:val="00572281"/>
    <w:rsid w:val="00572328"/>
    <w:rsid w:val="005727E7"/>
    <w:rsid w:val="00572E8A"/>
    <w:rsid w:val="005734F7"/>
    <w:rsid w:val="0057384F"/>
    <w:rsid w:val="00573AE4"/>
    <w:rsid w:val="00573AF1"/>
    <w:rsid w:val="00574133"/>
    <w:rsid w:val="005745F8"/>
    <w:rsid w:val="00574D7F"/>
    <w:rsid w:val="0057530B"/>
    <w:rsid w:val="00575313"/>
    <w:rsid w:val="005754DB"/>
    <w:rsid w:val="00576026"/>
    <w:rsid w:val="005760CB"/>
    <w:rsid w:val="00576B0B"/>
    <w:rsid w:val="00576DA8"/>
    <w:rsid w:val="00576FE4"/>
    <w:rsid w:val="005774C1"/>
    <w:rsid w:val="00577703"/>
    <w:rsid w:val="0057781B"/>
    <w:rsid w:val="0057785B"/>
    <w:rsid w:val="00577B2C"/>
    <w:rsid w:val="00577CB7"/>
    <w:rsid w:val="00577ED7"/>
    <w:rsid w:val="005800C1"/>
    <w:rsid w:val="00580279"/>
    <w:rsid w:val="0058029E"/>
    <w:rsid w:val="005805D9"/>
    <w:rsid w:val="005807B9"/>
    <w:rsid w:val="00580CA1"/>
    <w:rsid w:val="00581174"/>
    <w:rsid w:val="005812B6"/>
    <w:rsid w:val="005812BA"/>
    <w:rsid w:val="00581382"/>
    <w:rsid w:val="00581686"/>
    <w:rsid w:val="005816C0"/>
    <w:rsid w:val="0058188D"/>
    <w:rsid w:val="00581B3B"/>
    <w:rsid w:val="0058271A"/>
    <w:rsid w:val="00582ABA"/>
    <w:rsid w:val="00582C8A"/>
    <w:rsid w:val="00582DFA"/>
    <w:rsid w:val="00583087"/>
    <w:rsid w:val="00583262"/>
    <w:rsid w:val="00583748"/>
    <w:rsid w:val="00583E08"/>
    <w:rsid w:val="00584088"/>
    <w:rsid w:val="005841B3"/>
    <w:rsid w:val="00584CFB"/>
    <w:rsid w:val="00585217"/>
    <w:rsid w:val="005856B0"/>
    <w:rsid w:val="00585721"/>
    <w:rsid w:val="00585AB1"/>
    <w:rsid w:val="00585D37"/>
    <w:rsid w:val="0058611C"/>
    <w:rsid w:val="00586265"/>
    <w:rsid w:val="005863CE"/>
    <w:rsid w:val="0058643C"/>
    <w:rsid w:val="00586A04"/>
    <w:rsid w:val="00587574"/>
    <w:rsid w:val="00587882"/>
    <w:rsid w:val="005879D6"/>
    <w:rsid w:val="0059012A"/>
    <w:rsid w:val="00590B1A"/>
    <w:rsid w:val="00590DA1"/>
    <w:rsid w:val="0059135A"/>
    <w:rsid w:val="00591366"/>
    <w:rsid w:val="0059261C"/>
    <w:rsid w:val="00592F46"/>
    <w:rsid w:val="00593291"/>
    <w:rsid w:val="005932A5"/>
    <w:rsid w:val="00593F76"/>
    <w:rsid w:val="0059403E"/>
    <w:rsid w:val="005940C2"/>
    <w:rsid w:val="0059428B"/>
    <w:rsid w:val="00594559"/>
    <w:rsid w:val="00594953"/>
    <w:rsid w:val="0059511B"/>
    <w:rsid w:val="005952A7"/>
    <w:rsid w:val="00595914"/>
    <w:rsid w:val="005964B9"/>
    <w:rsid w:val="00596E2C"/>
    <w:rsid w:val="00596F2C"/>
    <w:rsid w:val="00597088"/>
    <w:rsid w:val="00597C9E"/>
    <w:rsid w:val="005A01CE"/>
    <w:rsid w:val="005A021F"/>
    <w:rsid w:val="005A029F"/>
    <w:rsid w:val="005A07C3"/>
    <w:rsid w:val="005A0A4D"/>
    <w:rsid w:val="005A0B0B"/>
    <w:rsid w:val="005A0B34"/>
    <w:rsid w:val="005A0C1E"/>
    <w:rsid w:val="005A1939"/>
    <w:rsid w:val="005A1AB8"/>
    <w:rsid w:val="005A2930"/>
    <w:rsid w:val="005A2EFC"/>
    <w:rsid w:val="005A308D"/>
    <w:rsid w:val="005A3356"/>
    <w:rsid w:val="005A34D2"/>
    <w:rsid w:val="005A3B2C"/>
    <w:rsid w:val="005A3CCC"/>
    <w:rsid w:val="005A3FDD"/>
    <w:rsid w:val="005A42AE"/>
    <w:rsid w:val="005A4562"/>
    <w:rsid w:val="005A4640"/>
    <w:rsid w:val="005A47B0"/>
    <w:rsid w:val="005A50AF"/>
    <w:rsid w:val="005A56F2"/>
    <w:rsid w:val="005A571E"/>
    <w:rsid w:val="005A5819"/>
    <w:rsid w:val="005A5B36"/>
    <w:rsid w:val="005A5CDE"/>
    <w:rsid w:val="005A5E49"/>
    <w:rsid w:val="005A5F89"/>
    <w:rsid w:val="005A6310"/>
    <w:rsid w:val="005A659D"/>
    <w:rsid w:val="005A6709"/>
    <w:rsid w:val="005A7058"/>
    <w:rsid w:val="005A716E"/>
    <w:rsid w:val="005A74C9"/>
    <w:rsid w:val="005A7E67"/>
    <w:rsid w:val="005B024D"/>
    <w:rsid w:val="005B04A7"/>
    <w:rsid w:val="005B04A9"/>
    <w:rsid w:val="005B0542"/>
    <w:rsid w:val="005B0BB4"/>
    <w:rsid w:val="005B0F5F"/>
    <w:rsid w:val="005B1299"/>
    <w:rsid w:val="005B163A"/>
    <w:rsid w:val="005B18CC"/>
    <w:rsid w:val="005B1938"/>
    <w:rsid w:val="005B1DD8"/>
    <w:rsid w:val="005B20F7"/>
    <w:rsid w:val="005B2320"/>
    <w:rsid w:val="005B259C"/>
    <w:rsid w:val="005B2D5C"/>
    <w:rsid w:val="005B30B6"/>
    <w:rsid w:val="005B31F1"/>
    <w:rsid w:val="005B36CC"/>
    <w:rsid w:val="005B3786"/>
    <w:rsid w:val="005B3C63"/>
    <w:rsid w:val="005B3FBA"/>
    <w:rsid w:val="005B450D"/>
    <w:rsid w:val="005B485E"/>
    <w:rsid w:val="005B51D6"/>
    <w:rsid w:val="005B530C"/>
    <w:rsid w:val="005B53AC"/>
    <w:rsid w:val="005B5423"/>
    <w:rsid w:val="005B5695"/>
    <w:rsid w:val="005B587F"/>
    <w:rsid w:val="005B5C17"/>
    <w:rsid w:val="005B5CBC"/>
    <w:rsid w:val="005B5EB2"/>
    <w:rsid w:val="005B5FBC"/>
    <w:rsid w:val="005B611D"/>
    <w:rsid w:val="005B6621"/>
    <w:rsid w:val="005B6A45"/>
    <w:rsid w:val="005B6DEC"/>
    <w:rsid w:val="005B6F67"/>
    <w:rsid w:val="005B7000"/>
    <w:rsid w:val="005B70C7"/>
    <w:rsid w:val="005B7CC8"/>
    <w:rsid w:val="005B7EA6"/>
    <w:rsid w:val="005B7F1A"/>
    <w:rsid w:val="005C0257"/>
    <w:rsid w:val="005C0723"/>
    <w:rsid w:val="005C094B"/>
    <w:rsid w:val="005C0A40"/>
    <w:rsid w:val="005C0B67"/>
    <w:rsid w:val="005C0CE7"/>
    <w:rsid w:val="005C13C7"/>
    <w:rsid w:val="005C17E8"/>
    <w:rsid w:val="005C1A1E"/>
    <w:rsid w:val="005C1D2A"/>
    <w:rsid w:val="005C2526"/>
    <w:rsid w:val="005C2E04"/>
    <w:rsid w:val="005C3047"/>
    <w:rsid w:val="005C31A4"/>
    <w:rsid w:val="005C32BA"/>
    <w:rsid w:val="005C3382"/>
    <w:rsid w:val="005C3430"/>
    <w:rsid w:val="005C3497"/>
    <w:rsid w:val="005C36D1"/>
    <w:rsid w:val="005C391A"/>
    <w:rsid w:val="005C3B0C"/>
    <w:rsid w:val="005C3B36"/>
    <w:rsid w:val="005C3E7E"/>
    <w:rsid w:val="005C403D"/>
    <w:rsid w:val="005C413B"/>
    <w:rsid w:val="005C4249"/>
    <w:rsid w:val="005C468B"/>
    <w:rsid w:val="005C46B0"/>
    <w:rsid w:val="005C4F31"/>
    <w:rsid w:val="005C5000"/>
    <w:rsid w:val="005C5641"/>
    <w:rsid w:val="005C5BCB"/>
    <w:rsid w:val="005C5D52"/>
    <w:rsid w:val="005C60D3"/>
    <w:rsid w:val="005C61A5"/>
    <w:rsid w:val="005C71A1"/>
    <w:rsid w:val="005C7365"/>
    <w:rsid w:val="005C741C"/>
    <w:rsid w:val="005C75DD"/>
    <w:rsid w:val="005C784B"/>
    <w:rsid w:val="005C795D"/>
    <w:rsid w:val="005C7B48"/>
    <w:rsid w:val="005C7D8D"/>
    <w:rsid w:val="005D0FFF"/>
    <w:rsid w:val="005D1254"/>
    <w:rsid w:val="005D1704"/>
    <w:rsid w:val="005D18F9"/>
    <w:rsid w:val="005D1AC8"/>
    <w:rsid w:val="005D2060"/>
    <w:rsid w:val="005D20E5"/>
    <w:rsid w:val="005D213E"/>
    <w:rsid w:val="005D2813"/>
    <w:rsid w:val="005D290F"/>
    <w:rsid w:val="005D2BFF"/>
    <w:rsid w:val="005D2D59"/>
    <w:rsid w:val="005D2EFD"/>
    <w:rsid w:val="005D3446"/>
    <w:rsid w:val="005D3758"/>
    <w:rsid w:val="005D37EC"/>
    <w:rsid w:val="005D39F9"/>
    <w:rsid w:val="005D4113"/>
    <w:rsid w:val="005D4F53"/>
    <w:rsid w:val="005D4F78"/>
    <w:rsid w:val="005D4FD5"/>
    <w:rsid w:val="005D5139"/>
    <w:rsid w:val="005D52CB"/>
    <w:rsid w:val="005D5C29"/>
    <w:rsid w:val="005D640B"/>
    <w:rsid w:val="005D678D"/>
    <w:rsid w:val="005D6889"/>
    <w:rsid w:val="005D6C63"/>
    <w:rsid w:val="005D76C2"/>
    <w:rsid w:val="005D7D72"/>
    <w:rsid w:val="005D7F24"/>
    <w:rsid w:val="005D7F67"/>
    <w:rsid w:val="005E02C9"/>
    <w:rsid w:val="005E02EB"/>
    <w:rsid w:val="005E03ED"/>
    <w:rsid w:val="005E08FC"/>
    <w:rsid w:val="005E09B4"/>
    <w:rsid w:val="005E0C83"/>
    <w:rsid w:val="005E193F"/>
    <w:rsid w:val="005E1944"/>
    <w:rsid w:val="005E19A0"/>
    <w:rsid w:val="005E1B4C"/>
    <w:rsid w:val="005E1BC4"/>
    <w:rsid w:val="005E1D6E"/>
    <w:rsid w:val="005E212D"/>
    <w:rsid w:val="005E241F"/>
    <w:rsid w:val="005E259D"/>
    <w:rsid w:val="005E2A75"/>
    <w:rsid w:val="005E2CCE"/>
    <w:rsid w:val="005E409A"/>
    <w:rsid w:val="005E4201"/>
    <w:rsid w:val="005E4262"/>
    <w:rsid w:val="005E4AF1"/>
    <w:rsid w:val="005E550F"/>
    <w:rsid w:val="005E552B"/>
    <w:rsid w:val="005E552E"/>
    <w:rsid w:val="005E63A7"/>
    <w:rsid w:val="005E68F4"/>
    <w:rsid w:val="005E6C2E"/>
    <w:rsid w:val="005E6F62"/>
    <w:rsid w:val="005E7069"/>
    <w:rsid w:val="005E706D"/>
    <w:rsid w:val="005E7235"/>
    <w:rsid w:val="005E73D8"/>
    <w:rsid w:val="005E7482"/>
    <w:rsid w:val="005E77C8"/>
    <w:rsid w:val="005E7DA9"/>
    <w:rsid w:val="005F0452"/>
    <w:rsid w:val="005F066E"/>
    <w:rsid w:val="005F0899"/>
    <w:rsid w:val="005F0A7F"/>
    <w:rsid w:val="005F0B33"/>
    <w:rsid w:val="005F0B50"/>
    <w:rsid w:val="005F0CC2"/>
    <w:rsid w:val="005F0CE9"/>
    <w:rsid w:val="005F0D50"/>
    <w:rsid w:val="005F0FE6"/>
    <w:rsid w:val="005F15C1"/>
    <w:rsid w:val="005F1662"/>
    <w:rsid w:val="005F216C"/>
    <w:rsid w:val="005F2230"/>
    <w:rsid w:val="005F2BAA"/>
    <w:rsid w:val="005F2E0C"/>
    <w:rsid w:val="005F2F0A"/>
    <w:rsid w:val="005F3128"/>
    <w:rsid w:val="005F3543"/>
    <w:rsid w:val="005F365D"/>
    <w:rsid w:val="005F3B48"/>
    <w:rsid w:val="005F3DCB"/>
    <w:rsid w:val="005F43F4"/>
    <w:rsid w:val="005F48B2"/>
    <w:rsid w:val="005F4940"/>
    <w:rsid w:val="005F49C1"/>
    <w:rsid w:val="005F4A31"/>
    <w:rsid w:val="005F4DB0"/>
    <w:rsid w:val="005F5124"/>
    <w:rsid w:val="005F569A"/>
    <w:rsid w:val="005F5986"/>
    <w:rsid w:val="005F6456"/>
    <w:rsid w:val="005F6470"/>
    <w:rsid w:val="005F6514"/>
    <w:rsid w:val="005F6D43"/>
    <w:rsid w:val="005F6EA5"/>
    <w:rsid w:val="005F7775"/>
    <w:rsid w:val="005F7A5C"/>
    <w:rsid w:val="005F7BDD"/>
    <w:rsid w:val="005F7D78"/>
    <w:rsid w:val="005F7EE9"/>
    <w:rsid w:val="005F7F28"/>
    <w:rsid w:val="006005D4"/>
    <w:rsid w:val="006005E9"/>
    <w:rsid w:val="006007C8"/>
    <w:rsid w:val="00601137"/>
    <w:rsid w:val="00601387"/>
    <w:rsid w:val="00601400"/>
    <w:rsid w:val="006025B0"/>
    <w:rsid w:val="006025B8"/>
    <w:rsid w:val="00602DF4"/>
    <w:rsid w:val="00603142"/>
    <w:rsid w:val="00603372"/>
    <w:rsid w:val="00603651"/>
    <w:rsid w:val="00603A82"/>
    <w:rsid w:val="00603AAE"/>
    <w:rsid w:val="00603F34"/>
    <w:rsid w:val="006040CC"/>
    <w:rsid w:val="0060422F"/>
    <w:rsid w:val="00604679"/>
    <w:rsid w:val="006046B6"/>
    <w:rsid w:val="00604932"/>
    <w:rsid w:val="00604AF0"/>
    <w:rsid w:val="00604B07"/>
    <w:rsid w:val="00604C8C"/>
    <w:rsid w:val="00604CE1"/>
    <w:rsid w:val="006055DA"/>
    <w:rsid w:val="0060574F"/>
    <w:rsid w:val="00605DBA"/>
    <w:rsid w:val="00605E3E"/>
    <w:rsid w:val="00605F41"/>
    <w:rsid w:val="00606084"/>
    <w:rsid w:val="00606434"/>
    <w:rsid w:val="0060665E"/>
    <w:rsid w:val="0060667B"/>
    <w:rsid w:val="00606A19"/>
    <w:rsid w:val="00606BC1"/>
    <w:rsid w:val="00606BD3"/>
    <w:rsid w:val="00606D3C"/>
    <w:rsid w:val="00606D81"/>
    <w:rsid w:val="0060725A"/>
    <w:rsid w:val="006075C1"/>
    <w:rsid w:val="00607668"/>
    <w:rsid w:val="006077CD"/>
    <w:rsid w:val="00607AFA"/>
    <w:rsid w:val="00607BBF"/>
    <w:rsid w:val="00607C21"/>
    <w:rsid w:val="00607E52"/>
    <w:rsid w:val="006100BD"/>
    <w:rsid w:val="006100F2"/>
    <w:rsid w:val="006101A4"/>
    <w:rsid w:val="00610214"/>
    <w:rsid w:val="0061028F"/>
    <w:rsid w:val="006105E2"/>
    <w:rsid w:val="0061071A"/>
    <w:rsid w:val="00610B72"/>
    <w:rsid w:val="00610C4D"/>
    <w:rsid w:val="00610F16"/>
    <w:rsid w:val="006110F4"/>
    <w:rsid w:val="0061195B"/>
    <w:rsid w:val="006119C3"/>
    <w:rsid w:val="00612126"/>
    <w:rsid w:val="0061221C"/>
    <w:rsid w:val="0061238C"/>
    <w:rsid w:val="006124AB"/>
    <w:rsid w:val="00612801"/>
    <w:rsid w:val="00612C9E"/>
    <w:rsid w:val="00612CDB"/>
    <w:rsid w:val="006133CB"/>
    <w:rsid w:val="00613771"/>
    <w:rsid w:val="00613C7F"/>
    <w:rsid w:val="00613DA7"/>
    <w:rsid w:val="00613EBB"/>
    <w:rsid w:val="00614231"/>
    <w:rsid w:val="006147D2"/>
    <w:rsid w:val="0061482A"/>
    <w:rsid w:val="00614854"/>
    <w:rsid w:val="006151C1"/>
    <w:rsid w:val="00615298"/>
    <w:rsid w:val="006153D9"/>
    <w:rsid w:val="006153E2"/>
    <w:rsid w:val="00615CD4"/>
    <w:rsid w:val="00616554"/>
    <w:rsid w:val="00616D26"/>
    <w:rsid w:val="00616DA8"/>
    <w:rsid w:val="0061797E"/>
    <w:rsid w:val="006179A2"/>
    <w:rsid w:val="00617C94"/>
    <w:rsid w:val="00617CBB"/>
    <w:rsid w:val="006205C9"/>
    <w:rsid w:val="006207AD"/>
    <w:rsid w:val="006207F8"/>
    <w:rsid w:val="00620C54"/>
    <w:rsid w:val="006215C1"/>
    <w:rsid w:val="006218AA"/>
    <w:rsid w:val="0062191F"/>
    <w:rsid w:val="00621961"/>
    <w:rsid w:val="00621CC8"/>
    <w:rsid w:val="00621E49"/>
    <w:rsid w:val="00622210"/>
    <w:rsid w:val="00622706"/>
    <w:rsid w:val="00622889"/>
    <w:rsid w:val="00622E3D"/>
    <w:rsid w:val="00622FDA"/>
    <w:rsid w:val="006230FA"/>
    <w:rsid w:val="006231B4"/>
    <w:rsid w:val="0062359E"/>
    <w:rsid w:val="00623EA6"/>
    <w:rsid w:val="00624390"/>
    <w:rsid w:val="00624499"/>
    <w:rsid w:val="00624955"/>
    <w:rsid w:val="00624C20"/>
    <w:rsid w:val="00624C5F"/>
    <w:rsid w:val="00624CA0"/>
    <w:rsid w:val="00624CE0"/>
    <w:rsid w:val="00625BDF"/>
    <w:rsid w:val="006264C0"/>
    <w:rsid w:val="006269AA"/>
    <w:rsid w:val="00626BC4"/>
    <w:rsid w:val="0062711E"/>
    <w:rsid w:val="00627526"/>
    <w:rsid w:val="00627A5B"/>
    <w:rsid w:val="00627BD6"/>
    <w:rsid w:val="00627DB1"/>
    <w:rsid w:val="00627E82"/>
    <w:rsid w:val="00630104"/>
    <w:rsid w:val="00630237"/>
    <w:rsid w:val="00630D11"/>
    <w:rsid w:val="00630E2F"/>
    <w:rsid w:val="00631ADA"/>
    <w:rsid w:val="006324DB"/>
    <w:rsid w:val="0063269D"/>
    <w:rsid w:val="00632B55"/>
    <w:rsid w:val="00632C0E"/>
    <w:rsid w:val="00632CF2"/>
    <w:rsid w:val="00632E0D"/>
    <w:rsid w:val="00633098"/>
    <w:rsid w:val="006335E9"/>
    <w:rsid w:val="00633B96"/>
    <w:rsid w:val="00633EC2"/>
    <w:rsid w:val="00634004"/>
    <w:rsid w:val="0063419D"/>
    <w:rsid w:val="006347CF"/>
    <w:rsid w:val="006348EB"/>
    <w:rsid w:val="00634B8D"/>
    <w:rsid w:val="00634D8D"/>
    <w:rsid w:val="00634DEF"/>
    <w:rsid w:val="00634F7A"/>
    <w:rsid w:val="0063515C"/>
    <w:rsid w:val="006354B7"/>
    <w:rsid w:val="0063554A"/>
    <w:rsid w:val="00635909"/>
    <w:rsid w:val="006359A8"/>
    <w:rsid w:val="00635C44"/>
    <w:rsid w:val="00635F8A"/>
    <w:rsid w:val="00635FE4"/>
    <w:rsid w:val="006361BB"/>
    <w:rsid w:val="0063623B"/>
    <w:rsid w:val="006366E1"/>
    <w:rsid w:val="0063687C"/>
    <w:rsid w:val="00637179"/>
    <w:rsid w:val="006374FC"/>
    <w:rsid w:val="0063766A"/>
    <w:rsid w:val="006376F9"/>
    <w:rsid w:val="00637779"/>
    <w:rsid w:val="00637B9C"/>
    <w:rsid w:val="00640434"/>
    <w:rsid w:val="00640B1B"/>
    <w:rsid w:val="00640F14"/>
    <w:rsid w:val="0064117C"/>
    <w:rsid w:val="00641252"/>
    <w:rsid w:val="00641505"/>
    <w:rsid w:val="00641E89"/>
    <w:rsid w:val="00642081"/>
    <w:rsid w:val="006420D4"/>
    <w:rsid w:val="00642A8F"/>
    <w:rsid w:val="00643865"/>
    <w:rsid w:val="00643874"/>
    <w:rsid w:val="00643D11"/>
    <w:rsid w:val="00643F7A"/>
    <w:rsid w:val="006440E0"/>
    <w:rsid w:val="00644851"/>
    <w:rsid w:val="00644A19"/>
    <w:rsid w:val="00644A77"/>
    <w:rsid w:val="00644C92"/>
    <w:rsid w:val="00644DCC"/>
    <w:rsid w:val="00644EE0"/>
    <w:rsid w:val="00645166"/>
    <w:rsid w:val="006453F7"/>
    <w:rsid w:val="006454B4"/>
    <w:rsid w:val="006456F6"/>
    <w:rsid w:val="00645707"/>
    <w:rsid w:val="0064648F"/>
    <w:rsid w:val="006466EC"/>
    <w:rsid w:val="006468BB"/>
    <w:rsid w:val="00646CD8"/>
    <w:rsid w:val="00647169"/>
    <w:rsid w:val="00647813"/>
    <w:rsid w:val="0065004B"/>
    <w:rsid w:val="00650220"/>
    <w:rsid w:val="00650285"/>
    <w:rsid w:val="00650813"/>
    <w:rsid w:val="0065110D"/>
    <w:rsid w:val="006512CD"/>
    <w:rsid w:val="00651446"/>
    <w:rsid w:val="00651703"/>
    <w:rsid w:val="00651832"/>
    <w:rsid w:val="00651A1E"/>
    <w:rsid w:val="00651A9D"/>
    <w:rsid w:val="00651D18"/>
    <w:rsid w:val="00652D86"/>
    <w:rsid w:val="0065339A"/>
    <w:rsid w:val="006537EF"/>
    <w:rsid w:val="00653A44"/>
    <w:rsid w:val="00653DCB"/>
    <w:rsid w:val="00654047"/>
    <w:rsid w:val="0065435C"/>
    <w:rsid w:val="00654480"/>
    <w:rsid w:val="0065464D"/>
    <w:rsid w:val="006558EF"/>
    <w:rsid w:val="00655A68"/>
    <w:rsid w:val="00655A8B"/>
    <w:rsid w:val="00655E9D"/>
    <w:rsid w:val="006560D1"/>
    <w:rsid w:val="006568B9"/>
    <w:rsid w:val="00656ED0"/>
    <w:rsid w:val="00656F45"/>
    <w:rsid w:val="00656F57"/>
    <w:rsid w:val="00657488"/>
    <w:rsid w:val="006576E5"/>
    <w:rsid w:val="00657949"/>
    <w:rsid w:val="0066033C"/>
    <w:rsid w:val="00660515"/>
    <w:rsid w:val="0066058A"/>
    <w:rsid w:val="00660932"/>
    <w:rsid w:val="00660EFA"/>
    <w:rsid w:val="00660F1E"/>
    <w:rsid w:val="00661198"/>
    <w:rsid w:val="00661305"/>
    <w:rsid w:val="00661371"/>
    <w:rsid w:val="00661553"/>
    <w:rsid w:val="00661DDC"/>
    <w:rsid w:val="00661F89"/>
    <w:rsid w:val="0066218D"/>
    <w:rsid w:val="00662657"/>
    <w:rsid w:val="00662765"/>
    <w:rsid w:val="00662C10"/>
    <w:rsid w:val="00662D6D"/>
    <w:rsid w:val="00662D7F"/>
    <w:rsid w:val="00662FF8"/>
    <w:rsid w:val="00663553"/>
    <w:rsid w:val="00663CD0"/>
    <w:rsid w:val="00663D3A"/>
    <w:rsid w:val="0066424C"/>
    <w:rsid w:val="00664289"/>
    <w:rsid w:val="006645C7"/>
    <w:rsid w:val="006648F8"/>
    <w:rsid w:val="0066494C"/>
    <w:rsid w:val="006651A9"/>
    <w:rsid w:val="006653F0"/>
    <w:rsid w:val="006654AB"/>
    <w:rsid w:val="00665691"/>
    <w:rsid w:val="00665B49"/>
    <w:rsid w:val="00665B4C"/>
    <w:rsid w:val="00665FC2"/>
    <w:rsid w:val="00666B77"/>
    <w:rsid w:val="00666CCD"/>
    <w:rsid w:val="00667594"/>
    <w:rsid w:val="00667FE4"/>
    <w:rsid w:val="0067008E"/>
    <w:rsid w:val="00670E56"/>
    <w:rsid w:val="00670FFD"/>
    <w:rsid w:val="00671054"/>
    <w:rsid w:val="00671463"/>
    <w:rsid w:val="0067175C"/>
    <w:rsid w:val="0067181A"/>
    <w:rsid w:val="00671AAA"/>
    <w:rsid w:val="00671B7C"/>
    <w:rsid w:val="00672313"/>
    <w:rsid w:val="00672385"/>
    <w:rsid w:val="00672771"/>
    <w:rsid w:val="00672CCF"/>
    <w:rsid w:val="006731A4"/>
    <w:rsid w:val="00673248"/>
    <w:rsid w:val="006733AD"/>
    <w:rsid w:val="006734B1"/>
    <w:rsid w:val="00673B00"/>
    <w:rsid w:val="00673C03"/>
    <w:rsid w:val="00673DC0"/>
    <w:rsid w:val="00674349"/>
    <w:rsid w:val="00674500"/>
    <w:rsid w:val="006745F4"/>
    <w:rsid w:val="0067472A"/>
    <w:rsid w:val="00674E23"/>
    <w:rsid w:val="0067516B"/>
    <w:rsid w:val="00675172"/>
    <w:rsid w:val="006752F6"/>
    <w:rsid w:val="00675C31"/>
    <w:rsid w:val="00675D31"/>
    <w:rsid w:val="00675E07"/>
    <w:rsid w:val="00675EF3"/>
    <w:rsid w:val="00675F68"/>
    <w:rsid w:val="00676183"/>
    <w:rsid w:val="0067663B"/>
    <w:rsid w:val="00676689"/>
    <w:rsid w:val="00676896"/>
    <w:rsid w:val="00676910"/>
    <w:rsid w:val="006769E7"/>
    <w:rsid w:val="00676AF5"/>
    <w:rsid w:val="00676DE4"/>
    <w:rsid w:val="00676DEA"/>
    <w:rsid w:val="00676EF5"/>
    <w:rsid w:val="0067723B"/>
    <w:rsid w:val="006772DF"/>
    <w:rsid w:val="00677358"/>
    <w:rsid w:val="00677428"/>
    <w:rsid w:val="00677484"/>
    <w:rsid w:val="00677AA2"/>
    <w:rsid w:val="00677C4C"/>
    <w:rsid w:val="0068002D"/>
    <w:rsid w:val="0068040C"/>
    <w:rsid w:val="00680638"/>
    <w:rsid w:val="006807D8"/>
    <w:rsid w:val="00680E19"/>
    <w:rsid w:val="00680EC7"/>
    <w:rsid w:val="00681179"/>
    <w:rsid w:val="006811AC"/>
    <w:rsid w:val="006815FC"/>
    <w:rsid w:val="0068199A"/>
    <w:rsid w:val="006819D0"/>
    <w:rsid w:val="00681B0D"/>
    <w:rsid w:val="00681CCA"/>
    <w:rsid w:val="00681F28"/>
    <w:rsid w:val="00682070"/>
    <w:rsid w:val="00682180"/>
    <w:rsid w:val="006823A0"/>
    <w:rsid w:val="006826A0"/>
    <w:rsid w:val="0068271E"/>
    <w:rsid w:val="00682C5E"/>
    <w:rsid w:val="00682D66"/>
    <w:rsid w:val="00682FD2"/>
    <w:rsid w:val="0068307F"/>
    <w:rsid w:val="00683529"/>
    <w:rsid w:val="006835BA"/>
    <w:rsid w:val="006836CE"/>
    <w:rsid w:val="00683972"/>
    <w:rsid w:val="0068428C"/>
    <w:rsid w:val="00684593"/>
    <w:rsid w:val="00684AA7"/>
    <w:rsid w:val="00684C2B"/>
    <w:rsid w:val="006850EA"/>
    <w:rsid w:val="006851CC"/>
    <w:rsid w:val="00685BCC"/>
    <w:rsid w:val="00686067"/>
    <w:rsid w:val="00686221"/>
    <w:rsid w:val="006862D3"/>
    <w:rsid w:val="00686399"/>
    <w:rsid w:val="006867F8"/>
    <w:rsid w:val="006868FD"/>
    <w:rsid w:val="00686920"/>
    <w:rsid w:val="00686AB8"/>
    <w:rsid w:val="00686D9F"/>
    <w:rsid w:val="00686EA7"/>
    <w:rsid w:val="0068707E"/>
    <w:rsid w:val="00687195"/>
    <w:rsid w:val="0068725B"/>
    <w:rsid w:val="0068735E"/>
    <w:rsid w:val="00687454"/>
    <w:rsid w:val="00687B29"/>
    <w:rsid w:val="00687CC8"/>
    <w:rsid w:val="0069023F"/>
    <w:rsid w:val="0069052B"/>
    <w:rsid w:val="00690C61"/>
    <w:rsid w:val="00690DA4"/>
    <w:rsid w:val="00690E9B"/>
    <w:rsid w:val="00691026"/>
    <w:rsid w:val="00691263"/>
    <w:rsid w:val="0069131B"/>
    <w:rsid w:val="00691345"/>
    <w:rsid w:val="00691550"/>
    <w:rsid w:val="00691805"/>
    <w:rsid w:val="00691942"/>
    <w:rsid w:val="00691A4A"/>
    <w:rsid w:val="00691DAA"/>
    <w:rsid w:val="0069208F"/>
    <w:rsid w:val="00692C52"/>
    <w:rsid w:val="00692E03"/>
    <w:rsid w:val="00692FB6"/>
    <w:rsid w:val="00693223"/>
    <w:rsid w:val="00693382"/>
    <w:rsid w:val="00693441"/>
    <w:rsid w:val="00693989"/>
    <w:rsid w:val="006939DE"/>
    <w:rsid w:val="00694747"/>
    <w:rsid w:val="00694A2B"/>
    <w:rsid w:val="00694DE7"/>
    <w:rsid w:val="00695080"/>
    <w:rsid w:val="0069532A"/>
    <w:rsid w:val="006955B2"/>
    <w:rsid w:val="006956CC"/>
    <w:rsid w:val="00695DFF"/>
    <w:rsid w:val="0069663E"/>
    <w:rsid w:val="00697252"/>
    <w:rsid w:val="006976E9"/>
    <w:rsid w:val="006977A0"/>
    <w:rsid w:val="00697DFD"/>
    <w:rsid w:val="006A002A"/>
    <w:rsid w:val="006A0E01"/>
    <w:rsid w:val="006A0E3D"/>
    <w:rsid w:val="006A13DF"/>
    <w:rsid w:val="006A1569"/>
    <w:rsid w:val="006A17DF"/>
    <w:rsid w:val="006A1B15"/>
    <w:rsid w:val="006A1B5B"/>
    <w:rsid w:val="006A1C61"/>
    <w:rsid w:val="006A1E5C"/>
    <w:rsid w:val="006A1EA6"/>
    <w:rsid w:val="006A22D0"/>
    <w:rsid w:val="006A2EF1"/>
    <w:rsid w:val="006A318D"/>
    <w:rsid w:val="006A32EF"/>
    <w:rsid w:val="006A38B4"/>
    <w:rsid w:val="006A3914"/>
    <w:rsid w:val="006A3950"/>
    <w:rsid w:val="006A3D28"/>
    <w:rsid w:val="006A458C"/>
    <w:rsid w:val="006A46D7"/>
    <w:rsid w:val="006A498A"/>
    <w:rsid w:val="006A4C48"/>
    <w:rsid w:val="006A5677"/>
    <w:rsid w:val="006A57D0"/>
    <w:rsid w:val="006A5A12"/>
    <w:rsid w:val="006A61E8"/>
    <w:rsid w:val="006A6660"/>
    <w:rsid w:val="006A677F"/>
    <w:rsid w:val="006A67BC"/>
    <w:rsid w:val="006A7013"/>
    <w:rsid w:val="006A777A"/>
    <w:rsid w:val="006A79A7"/>
    <w:rsid w:val="006A7C42"/>
    <w:rsid w:val="006A7DCB"/>
    <w:rsid w:val="006B020B"/>
    <w:rsid w:val="006B04C3"/>
    <w:rsid w:val="006B04E1"/>
    <w:rsid w:val="006B05A3"/>
    <w:rsid w:val="006B1140"/>
    <w:rsid w:val="006B14E8"/>
    <w:rsid w:val="006B1951"/>
    <w:rsid w:val="006B1BB9"/>
    <w:rsid w:val="006B1D2D"/>
    <w:rsid w:val="006B1EAD"/>
    <w:rsid w:val="006B1F08"/>
    <w:rsid w:val="006B2105"/>
    <w:rsid w:val="006B2369"/>
    <w:rsid w:val="006B23C7"/>
    <w:rsid w:val="006B2509"/>
    <w:rsid w:val="006B2B13"/>
    <w:rsid w:val="006B2DEF"/>
    <w:rsid w:val="006B2E42"/>
    <w:rsid w:val="006B328F"/>
    <w:rsid w:val="006B367B"/>
    <w:rsid w:val="006B3786"/>
    <w:rsid w:val="006B3BC6"/>
    <w:rsid w:val="006B4241"/>
    <w:rsid w:val="006B4493"/>
    <w:rsid w:val="006B48E4"/>
    <w:rsid w:val="006B4A80"/>
    <w:rsid w:val="006B4C4E"/>
    <w:rsid w:val="006B4FA4"/>
    <w:rsid w:val="006B50F6"/>
    <w:rsid w:val="006B5503"/>
    <w:rsid w:val="006B582D"/>
    <w:rsid w:val="006B668E"/>
    <w:rsid w:val="006B6707"/>
    <w:rsid w:val="006B71A9"/>
    <w:rsid w:val="006B73C7"/>
    <w:rsid w:val="006B7A1A"/>
    <w:rsid w:val="006B7B61"/>
    <w:rsid w:val="006B7BF7"/>
    <w:rsid w:val="006B7DE8"/>
    <w:rsid w:val="006C00B1"/>
    <w:rsid w:val="006C01C5"/>
    <w:rsid w:val="006C0346"/>
    <w:rsid w:val="006C088D"/>
    <w:rsid w:val="006C1053"/>
    <w:rsid w:val="006C145E"/>
    <w:rsid w:val="006C14C6"/>
    <w:rsid w:val="006C1595"/>
    <w:rsid w:val="006C1A73"/>
    <w:rsid w:val="006C1AD6"/>
    <w:rsid w:val="006C1D24"/>
    <w:rsid w:val="006C1FAE"/>
    <w:rsid w:val="006C208B"/>
    <w:rsid w:val="006C23FB"/>
    <w:rsid w:val="006C261B"/>
    <w:rsid w:val="006C263C"/>
    <w:rsid w:val="006C3709"/>
    <w:rsid w:val="006C3765"/>
    <w:rsid w:val="006C37DC"/>
    <w:rsid w:val="006C383B"/>
    <w:rsid w:val="006C38AB"/>
    <w:rsid w:val="006C3AB2"/>
    <w:rsid w:val="006C3ACF"/>
    <w:rsid w:val="006C4210"/>
    <w:rsid w:val="006C4586"/>
    <w:rsid w:val="006C4BFD"/>
    <w:rsid w:val="006C53BD"/>
    <w:rsid w:val="006C561B"/>
    <w:rsid w:val="006C56B1"/>
    <w:rsid w:val="006C585F"/>
    <w:rsid w:val="006C586A"/>
    <w:rsid w:val="006C5AA7"/>
    <w:rsid w:val="006C60F9"/>
    <w:rsid w:val="006C62E1"/>
    <w:rsid w:val="006C68FB"/>
    <w:rsid w:val="006C6E29"/>
    <w:rsid w:val="006C750D"/>
    <w:rsid w:val="006C7647"/>
    <w:rsid w:val="006C7BDE"/>
    <w:rsid w:val="006C7ECD"/>
    <w:rsid w:val="006C7F92"/>
    <w:rsid w:val="006D04D1"/>
    <w:rsid w:val="006D0846"/>
    <w:rsid w:val="006D0937"/>
    <w:rsid w:val="006D0CBC"/>
    <w:rsid w:val="006D11F4"/>
    <w:rsid w:val="006D1C05"/>
    <w:rsid w:val="006D2183"/>
    <w:rsid w:val="006D2EA8"/>
    <w:rsid w:val="006D307F"/>
    <w:rsid w:val="006D35D9"/>
    <w:rsid w:val="006D367D"/>
    <w:rsid w:val="006D3781"/>
    <w:rsid w:val="006D3913"/>
    <w:rsid w:val="006D3ADF"/>
    <w:rsid w:val="006D3C85"/>
    <w:rsid w:val="006D3D00"/>
    <w:rsid w:val="006D3D3F"/>
    <w:rsid w:val="006D3E99"/>
    <w:rsid w:val="006D402C"/>
    <w:rsid w:val="006D42F1"/>
    <w:rsid w:val="006D475E"/>
    <w:rsid w:val="006D4ACB"/>
    <w:rsid w:val="006D5018"/>
    <w:rsid w:val="006D53D1"/>
    <w:rsid w:val="006D54E7"/>
    <w:rsid w:val="006D5643"/>
    <w:rsid w:val="006D578E"/>
    <w:rsid w:val="006D5A0D"/>
    <w:rsid w:val="006D5A2B"/>
    <w:rsid w:val="006D6728"/>
    <w:rsid w:val="006D70DA"/>
    <w:rsid w:val="006D729C"/>
    <w:rsid w:val="006D7374"/>
    <w:rsid w:val="006D76BE"/>
    <w:rsid w:val="006D77B8"/>
    <w:rsid w:val="006D7DE5"/>
    <w:rsid w:val="006E0244"/>
    <w:rsid w:val="006E04E1"/>
    <w:rsid w:val="006E053D"/>
    <w:rsid w:val="006E0DF5"/>
    <w:rsid w:val="006E0E0A"/>
    <w:rsid w:val="006E1022"/>
    <w:rsid w:val="006E11C3"/>
    <w:rsid w:val="006E1249"/>
    <w:rsid w:val="006E14A2"/>
    <w:rsid w:val="006E1500"/>
    <w:rsid w:val="006E174B"/>
    <w:rsid w:val="006E1ABE"/>
    <w:rsid w:val="006E1B88"/>
    <w:rsid w:val="006E2025"/>
    <w:rsid w:val="006E208D"/>
    <w:rsid w:val="006E2C54"/>
    <w:rsid w:val="006E2E24"/>
    <w:rsid w:val="006E2E6A"/>
    <w:rsid w:val="006E3080"/>
    <w:rsid w:val="006E31FD"/>
    <w:rsid w:val="006E3624"/>
    <w:rsid w:val="006E3664"/>
    <w:rsid w:val="006E3E9E"/>
    <w:rsid w:val="006E421B"/>
    <w:rsid w:val="006E4794"/>
    <w:rsid w:val="006E4E44"/>
    <w:rsid w:val="006E4E91"/>
    <w:rsid w:val="006E4F19"/>
    <w:rsid w:val="006E57BC"/>
    <w:rsid w:val="006E6244"/>
    <w:rsid w:val="006E6675"/>
    <w:rsid w:val="006E6720"/>
    <w:rsid w:val="006E6E7B"/>
    <w:rsid w:val="006E703A"/>
    <w:rsid w:val="006E7129"/>
    <w:rsid w:val="006E73AE"/>
    <w:rsid w:val="006E7445"/>
    <w:rsid w:val="006E7643"/>
    <w:rsid w:val="006E7689"/>
    <w:rsid w:val="006E7CF7"/>
    <w:rsid w:val="006F000E"/>
    <w:rsid w:val="006F014B"/>
    <w:rsid w:val="006F06CD"/>
    <w:rsid w:val="006F0AF5"/>
    <w:rsid w:val="006F0C2F"/>
    <w:rsid w:val="006F0EDE"/>
    <w:rsid w:val="006F1166"/>
    <w:rsid w:val="006F139E"/>
    <w:rsid w:val="006F142E"/>
    <w:rsid w:val="006F1869"/>
    <w:rsid w:val="006F1CDD"/>
    <w:rsid w:val="006F1DA6"/>
    <w:rsid w:val="006F1F68"/>
    <w:rsid w:val="006F25C4"/>
    <w:rsid w:val="006F26E0"/>
    <w:rsid w:val="006F27E3"/>
    <w:rsid w:val="006F2996"/>
    <w:rsid w:val="006F29DC"/>
    <w:rsid w:val="006F2D36"/>
    <w:rsid w:val="006F2E76"/>
    <w:rsid w:val="006F2E77"/>
    <w:rsid w:val="006F2EFE"/>
    <w:rsid w:val="006F3003"/>
    <w:rsid w:val="006F3120"/>
    <w:rsid w:val="006F31FD"/>
    <w:rsid w:val="006F32CC"/>
    <w:rsid w:val="006F351A"/>
    <w:rsid w:val="006F3666"/>
    <w:rsid w:val="006F36FC"/>
    <w:rsid w:val="006F37F3"/>
    <w:rsid w:val="006F3C4B"/>
    <w:rsid w:val="006F45E2"/>
    <w:rsid w:val="006F4D8E"/>
    <w:rsid w:val="006F4FB1"/>
    <w:rsid w:val="006F52E8"/>
    <w:rsid w:val="006F54B6"/>
    <w:rsid w:val="006F5651"/>
    <w:rsid w:val="006F5C58"/>
    <w:rsid w:val="006F5DC9"/>
    <w:rsid w:val="006F60BE"/>
    <w:rsid w:val="006F69F4"/>
    <w:rsid w:val="006F6E6C"/>
    <w:rsid w:val="006F70CE"/>
    <w:rsid w:val="006F774B"/>
    <w:rsid w:val="006F79E6"/>
    <w:rsid w:val="006F7A83"/>
    <w:rsid w:val="006F7CE7"/>
    <w:rsid w:val="00700015"/>
    <w:rsid w:val="0070007B"/>
    <w:rsid w:val="00700B5E"/>
    <w:rsid w:val="00700B93"/>
    <w:rsid w:val="00701080"/>
    <w:rsid w:val="007011DF"/>
    <w:rsid w:val="0070164C"/>
    <w:rsid w:val="007016D9"/>
    <w:rsid w:val="00701AA9"/>
    <w:rsid w:val="00701D5D"/>
    <w:rsid w:val="007021D9"/>
    <w:rsid w:val="0070234B"/>
    <w:rsid w:val="00702533"/>
    <w:rsid w:val="007029C9"/>
    <w:rsid w:val="00702CC1"/>
    <w:rsid w:val="00702E34"/>
    <w:rsid w:val="00702FAD"/>
    <w:rsid w:val="007032FB"/>
    <w:rsid w:val="00703349"/>
    <w:rsid w:val="0070335B"/>
    <w:rsid w:val="007034F7"/>
    <w:rsid w:val="00703554"/>
    <w:rsid w:val="007039F5"/>
    <w:rsid w:val="00703C28"/>
    <w:rsid w:val="00704035"/>
    <w:rsid w:val="00704720"/>
    <w:rsid w:val="00704ABF"/>
    <w:rsid w:val="00704ED2"/>
    <w:rsid w:val="00704FA2"/>
    <w:rsid w:val="007058F2"/>
    <w:rsid w:val="00705F8A"/>
    <w:rsid w:val="00706873"/>
    <w:rsid w:val="007068AE"/>
    <w:rsid w:val="007069AF"/>
    <w:rsid w:val="007073EF"/>
    <w:rsid w:val="00707509"/>
    <w:rsid w:val="007075CE"/>
    <w:rsid w:val="00707F96"/>
    <w:rsid w:val="0071013C"/>
    <w:rsid w:val="00710468"/>
    <w:rsid w:val="007105A5"/>
    <w:rsid w:val="007113CB"/>
    <w:rsid w:val="007114E9"/>
    <w:rsid w:val="00711511"/>
    <w:rsid w:val="00711675"/>
    <w:rsid w:val="007118C8"/>
    <w:rsid w:val="007119A2"/>
    <w:rsid w:val="007119A9"/>
    <w:rsid w:val="00711B02"/>
    <w:rsid w:val="00711C0B"/>
    <w:rsid w:val="00711D7F"/>
    <w:rsid w:val="0071232D"/>
    <w:rsid w:val="00712875"/>
    <w:rsid w:val="007129A1"/>
    <w:rsid w:val="00712A26"/>
    <w:rsid w:val="00712E5B"/>
    <w:rsid w:val="00713594"/>
    <w:rsid w:val="00713AC6"/>
    <w:rsid w:val="00713F00"/>
    <w:rsid w:val="00714238"/>
    <w:rsid w:val="00714503"/>
    <w:rsid w:val="00714805"/>
    <w:rsid w:val="00714862"/>
    <w:rsid w:val="00714B84"/>
    <w:rsid w:val="00714C94"/>
    <w:rsid w:val="00715973"/>
    <w:rsid w:val="00715FA6"/>
    <w:rsid w:val="00716290"/>
    <w:rsid w:val="0071690A"/>
    <w:rsid w:val="00716A2B"/>
    <w:rsid w:val="00716CF2"/>
    <w:rsid w:val="00716D38"/>
    <w:rsid w:val="00717726"/>
    <w:rsid w:val="00717855"/>
    <w:rsid w:val="00717A85"/>
    <w:rsid w:val="00717E74"/>
    <w:rsid w:val="00720064"/>
    <w:rsid w:val="0072008C"/>
    <w:rsid w:val="00720315"/>
    <w:rsid w:val="007203AC"/>
    <w:rsid w:val="00720A68"/>
    <w:rsid w:val="00720B99"/>
    <w:rsid w:val="00720D43"/>
    <w:rsid w:val="007210AC"/>
    <w:rsid w:val="00721A02"/>
    <w:rsid w:val="00721AA7"/>
    <w:rsid w:val="00721D96"/>
    <w:rsid w:val="00721DD6"/>
    <w:rsid w:val="00721F16"/>
    <w:rsid w:val="007220A4"/>
    <w:rsid w:val="00722464"/>
    <w:rsid w:val="0072267C"/>
    <w:rsid w:val="007228AE"/>
    <w:rsid w:val="007229F9"/>
    <w:rsid w:val="00722BDD"/>
    <w:rsid w:val="00722C44"/>
    <w:rsid w:val="00722D6A"/>
    <w:rsid w:val="00722DA2"/>
    <w:rsid w:val="00723A27"/>
    <w:rsid w:val="00723BD9"/>
    <w:rsid w:val="0072434B"/>
    <w:rsid w:val="007247AF"/>
    <w:rsid w:val="0072498F"/>
    <w:rsid w:val="00725196"/>
    <w:rsid w:val="007255AC"/>
    <w:rsid w:val="007259B7"/>
    <w:rsid w:val="00725AC7"/>
    <w:rsid w:val="00725BD9"/>
    <w:rsid w:val="00725DF9"/>
    <w:rsid w:val="00725FE3"/>
    <w:rsid w:val="00726553"/>
    <w:rsid w:val="00726749"/>
    <w:rsid w:val="00726817"/>
    <w:rsid w:val="00726AD0"/>
    <w:rsid w:val="00726CE1"/>
    <w:rsid w:val="00726EE6"/>
    <w:rsid w:val="00726F1D"/>
    <w:rsid w:val="00727041"/>
    <w:rsid w:val="00727561"/>
    <w:rsid w:val="0072773C"/>
    <w:rsid w:val="00727746"/>
    <w:rsid w:val="007277AA"/>
    <w:rsid w:val="007278FD"/>
    <w:rsid w:val="00727947"/>
    <w:rsid w:val="007279E3"/>
    <w:rsid w:val="00727A23"/>
    <w:rsid w:val="00727B63"/>
    <w:rsid w:val="00727B93"/>
    <w:rsid w:val="00727E2C"/>
    <w:rsid w:val="007300D9"/>
    <w:rsid w:val="00730160"/>
    <w:rsid w:val="0073033A"/>
    <w:rsid w:val="00730491"/>
    <w:rsid w:val="007306C2"/>
    <w:rsid w:val="00730A10"/>
    <w:rsid w:val="00730E5B"/>
    <w:rsid w:val="00731378"/>
    <w:rsid w:val="007313BD"/>
    <w:rsid w:val="00731621"/>
    <w:rsid w:val="007316A8"/>
    <w:rsid w:val="00731AFA"/>
    <w:rsid w:val="00731E11"/>
    <w:rsid w:val="00731E3B"/>
    <w:rsid w:val="00731FAB"/>
    <w:rsid w:val="00732045"/>
    <w:rsid w:val="00732071"/>
    <w:rsid w:val="007321A3"/>
    <w:rsid w:val="00732798"/>
    <w:rsid w:val="007329A6"/>
    <w:rsid w:val="00732B3C"/>
    <w:rsid w:val="00732D5C"/>
    <w:rsid w:val="00732E40"/>
    <w:rsid w:val="00733506"/>
    <w:rsid w:val="00733DCD"/>
    <w:rsid w:val="00734431"/>
    <w:rsid w:val="00734491"/>
    <w:rsid w:val="00734533"/>
    <w:rsid w:val="007347B6"/>
    <w:rsid w:val="007347EB"/>
    <w:rsid w:val="00734A54"/>
    <w:rsid w:val="00734BA9"/>
    <w:rsid w:val="00734D18"/>
    <w:rsid w:val="00734DA3"/>
    <w:rsid w:val="007350B9"/>
    <w:rsid w:val="007356E2"/>
    <w:rsid w:val="007356E7"/>
    <w:rsid w:val="00735829"/>
    <w:rsid w:val="00735F18"/>
    <w:rsid w:val="00736020"/>
    <w:rsid w:val="0073645A"/>
    <w:rsid w:val="0073653A"/>
    <w:rsid w:val="0073661F"/>
    <w:rsid w:val="00736836"/>
    <w:rsid w:val="00736970"/>
    <w:rsid w:val="00736C37"/>
    <w:rsid w:val="00736E89"/>
    <w:rsid w:val="0073781B"/>
    <w:rsid w:val="007379F5"/>
    <w:rsid w:val="00737C5A"/>
    <w:rsid w:val="00737DA6"/>
    <w:rsid w:val="00740042"/>
    <w:rsid w:val="0074045B"/>
    <w:rsid w:val="00740739"/>
    <w:rsid w:val="007409EE"/>
    <w:rsid w:val="00740A3C"/>
    <w:rsid w:val="00740C14"/>
    <w:rsid w:val="00740F79"/>
    <w:rsid w:val="0074172C"/>
    <w:rsid w:val="007417C3"/>
    <w:rsid w:val="007419C1"/>
    <w:rsid w:val="00741BE6"/>
    <w:rsid w:val="00741BEB"/>
    <w:rsid w:val="00741C33"/>
    <w:rsid w:val="00741F1F"/>
    <w:rsid w:val="00741F8A"/>
    <w:rsid w:val="00742119"/>
    <w:rsid w:val="0074267C"/>
    <w:rsid w:val="00742DE4"/>
    <w:rsid w:val="00742F7D"/>
    <w:rsid w:val="007432AF"/>
    <w:rsid w:val="00743941"/>
    <w:rsid w:val="00743D19"/>
    <w:rsid w:val="00743E0D"/>
    <w:rsid w:val="00743E19"/>
    <w:rsid w:val="00743F20"/>
    <w:rsid w:val="0074405A"/>
    <w:rsid w:val="0074476C"/>
    <w:rsid w:val="00744DEE"/>
    <w:rsid w:val="007450AE"/>
    <w:rsid w:val="00745718"/>
    <w:rsid w:val="00745B1A"/>
    <w:rsid w:val="00745E65"/>
    <w:rsid w:val="007460B5"/>
    <w:rsid w:val="007463A9"/>
    <w:rsid w:val="007466F9"/>
    <w:rsid w:val="00746BBB"/>
    <w:rsid w:val="00746D87"/>
    <w:rsid w:val="00747814"/>
    <w:rsid w:val="00747A8B"/>
    <w:rsid w:val="00747C62"/>
    <w:rsid w:val="0075014D"/>
    <w:rsid w:val="0075081A"/>
    <w:rsid w:val="0075081C"/>
    <w:rsid w:val="00750A80"/>
    <w:rsid w:val="0075140A"/>
    <w:rsid w:val="00751673"/>
    <w:rsid w:val="007519A8"/>
    <w:rsid w:val="00751B45"/>
    <w:rsid w:val="00751CF4"/>
    <w:rsid w:val="007522EB"/>
    <w:rsid w:val="0075242B"/>
    <w:rsid w:val="00752833"/>
    <w:rsid w:val="007528E7"/>
    <w:rsid w:val="0075297A"/>
    <w:rsid w:val="00752AA9"/>
    <w:rsid w:val="00752BCB"/>
    <w:rsid w:val="0075396A"/>
    <w:rsid w:val="007542F2"/>
    <w:rsid w:val="0075431E"/>
    <w:rsid w:val="00754A85"/>
    <w:rsid w:val="00754DAB"/>
    <w:rsid w:val="00755879"/>
    <w:rsid w:val="00755ADF"/>
    <w:rsid w:val="00755B06"/>
    <w:rsid w:val="00755B8B"/>
    <w:rsid w:val="00755BF3"/>
    <w:rsid w:val="00755E20"/>
    <w:rsid w:val="00755F0D"/>
    <w:rsid w:val="0075665C"/>
    <w:rsid w:val="007566C2"/>
    <w:rsid w:val="00756BA5"/>
    <w:rsid w:val="00756C0D"/>
    <w:rsid w:val="00756CE9"/>
    <w:rsid w:val="0075706D"/>
    <w:rsid w:val="007579C3"/>
    <w:rsid w:val="007606FD"/>
    <w:rsid w:val="00760D60"/>
    <w:rsid w:val="00760EE7"/>
    <w:rsid w:val="00761162"/>
    <w:rsid w:val="00761627"/>
    <w:rsid w:val="007616B8"/>
    <w:rsid w:val="0076181D"/>
    <w:rsid w:val="007618BE"/>
    <w:rsid w:val="00761D6D"/>
    <w:rsid w:val="00761E2F"/>
    <w:rsid w:val="00761EFE"/>
    <w:rsid w:val="00762335"/>
    <w:rsid w:val="007624A3"/>
    <w:rsid w:val="00762CB0"/>
    <w:rsid w:val="00762FDC"/>
    <w:rsid w:val="00763532"/>
    <w:rsid w:val="00763534"/>
    <w:rsid w:val="0076353E"/>
    <w:rsid w:val="0076364B"/>
    <w:rsid w:val="007636CE"/>
    <w:rsid w:val="00763726"/>
    <w:rsid w:val="00763BE1"/>
    <w:rsid w:val="00763EE2"/>
    <w:rsid w:val="007640AF"/>
    <w:rsid w:val="00764194"/>
    <w:rsid w:val="00764534"/>
    <w:rsid w:val="0076488D"/>
    <w:rsid w:val="00764AA8"/>
    <w:rsid w:val="00764BFD"/>
    <w:rsid w:val="00764EF2"/>
    <w:rsid w:val="00765127"/>
    <w:rsid w:val="007652BE"/>
    <w:rsid w:val="0076539F"/>
    <w:rsid w:val="007658AE"/>
    <w:rsid w:val="00765943"/>
    <w:rsid w:val="00765FA4"/>
    <w:rsid w:val="007663F2"/>
    <w:rsid w:val="0076643F"/>
    <w:rsid w:val="007665CB"/>
    <w:rsid w:val="00766FFC"/>
    <w:rsid w:val="00767769"/>
    <w:rsid w:val="007678DC"/>
    <w:rsid w:val="00767E0F"/>
    <w:rsid w:val="00770171"/>
    <w:rsid w:val="00770225"/>
    <w:rsid w:val="00770756"/>
    <w:rsid w:val="00770902"/>
    <w:rsid w:val="00771F60"/>
    <w:rsid w:val="00772153"/>
    <w:rsid w:val="00772849"/>
    <w:rsid w:val="007728EB"/>
    <w:rsid w:val="00772954"/>
    <w:rsid w:val="007729A8"/>
    <w:rsid w:val="00772CD0"/>
    <w:rsid w:val="00772D28"/>
    <w:rsid w:val="00773301"/>
    <w:rsid w:val="007736EA"/>
    <w:rsid w:val="00773B80"/>
    <w:rsid w:val="0077431D"/>
    <w:rsid w:val="0077467C"/>
    <w:rsid w:val="00774A75"/>
    <w:rsid w:val="00774D0A"/>
    <w:rsid w:val="00774EED"/>
    <w:rsid w:val="00775158"/>
    <w:rsid w:val="00775345"/>
    <w:rsid w:val="00775A96"/>
    <w:rsid w:val="00775B8E"/>
    <w:rsid w:val="00775D71"/>
    <w:rsid w:val="00776141"/>
    <w:rsid w:val="00776436"/>
    <w:rsid w:val="007766CD"/>
    <w:rsid w:val="00776ACD"/>
    <w:rsid w:val="00776BB6"/>
    <w:rsid w:val="007770D5"/>
    <w:rsid w:val="00777265"/>
    <w:rsid w:val="00777C36"/>
    <w:rsid w:val="00777CEC"/>
    <w:rsid w:val="007800FB"/>
    <w:rsid w:val="007801D9"/>
    <w:rsid w:val="00780BFC"/>
    <w:rsid w:val="00780D94"/>
    <w:rsid w:val="00781355"/>
    <w:rsid w:val="007814A2"/>
    <w:rsid w:val="0078176A"/>
    <w:rsid w:val="0078194E"/>
    <w:rsid w:val="0078194F"/>
    <w:rsid w:val="00781E53"/>
    <w:rsid w:val="00782055"/>
    <w:rsid w:val="007824B6"/>
    <w:rsid w:val="007829D2"/>
    <w:rsid w:val="00782A8E"/>
    <w:rsid w:val="00782F1E"/>
    <w:rsid w:val="007831D9"/>
    <w:rsid w:val="0078345D"/>
    <w:rsid w:val="007838E3"/>
    <w:rsid w:val="00783A92"/>
    <w:rsid w:val="00783D66"/>
    <w:rsid w:val="007843F6"/>
    <w:rsid w:val="00784914"/>
    <w:rsid w:val="00784DD6"/>
    <w:rsid w:val="00784DF7"/>
    <w:rsid w:val="00784E53"/>
    <w:rsid w:val="00785406"/>
    <w:rsid w:val="007856CD"/>
    <w:rsid w:val="00785894"/>
    <w:rsid w:val="0078598D"/>
    <w:rsid w:val="00785C52"/>
    <w:rsid w:val="00786082"/>
    <w:rsid w:val="007861D4"/>
    <w:rsid w:val="0078649B"/>
    <w:rsid w:val="007865BA"/>
    <w:rsid w:val="0078670F"/>
    <w:rsid w:val="007870E2"/>
    <w:rsid w:val="007873B7"/>
    <w:rsid w:val="007873CE"/>
    <w:rsid w:val="00787C82"/>
    <w:rsid w:val="00787CE7"/>
    <w:rsid w:val="00787D56"/>
    <w:rsid w:val="00787DCE"/>
    <w:rsid w:val="00790322"/>
    <w:rsid w:val="00790343"/>
    <w:rsid w:val="00790353"/>
    <w:rsid w:val="00790673"/>
    <w:rsid w:val="007906B7"/>
    <w:rsid w:val="00790AFE"/>
    <w:rsid w:val="00790BDD"/>
    <w:rsid w:val="00790C0F"/>
    <w:rsid w:val="0079119C"/>
    <w:rsid w:val="00791240"/>
    <w:rsid w:val="00791309"/>
    <w:rsid w:val="007917B6"/>
    <w:rsid w:val="007917DF"/>
    <w:rsid w:val="00791C9C"/>
    <w:rsid w:val="00791DA8"/>
    <w:rsid w:val="00791E95"/>
    <w:rsid w:val="00792266"/>
    <w:rsid w:val="00792753"/>
    <w:rsid w:val="0079291B"/>
    <w:rsid w:val="00792C4C"/>
    <w:rsid w:val="00792F3D"/>
    <w:rsid w:val="00792F96"/>
    <w:rsid w:val="0079344B"/>
    <w:rsid w:val="0079354B"/>
    <w:rsid w:val="007936CE"/>
    <w:rsid w:val="00793737"/>
    <w:rsid w:val="007937A6"/>
    <w:rsid w:val="00793C83"/>
    <w:rsid w:val="00793DB2"/>
    <w:rsid w:val="00794AC5"/>
    <w:rsid w:val="00794C7B"/>
    <w:rsid w:val="00794F3C"/>
    <w:rsid w:val="00795297"/>
    <w:rsid w:val="007954EE"/>
    <w:rsid w:val="0079590D"/>
    <w:rsid w:val="00795AEB"/>
    <w:rsid w:val="00795C00"/>
    <w:rsid w:val="00795FB2"/>
    <w:rsid w:val="00796250"/>
    <w:rsid w:val="007968CF"/>
    <w:rsid w:val="00796B45"/>
    <w:rsid w:val="00796CB2"/>
    <w:rsid w:val="00796D77"/>
    <w:rsid w:val="007972CB"/>
    <w:rsid w:val="00797684"/>
    <w:rsid w:val="007977F7"/>
    <w:rsid w:val="007A0B1C"/>
    <w:rsid w:val="007A0CD6"/>
    <w:rsid w:val="007A0E00"/>
    <w:rsid w:val="007A0F88"/>
    <w:rsid w:val="007A136C"/>
    <w:rsid w:val="007A1402"/>
    <w:rsid w:val="007A16FB"/>
    <w:rsid w:val="007A1740"/>
    <w:rsid w:val="007A188D"/>
    <w:rsid w:val="007A18C8"/>
    <w:rsid w:val="007A1D67"/>
    <w:rsid w:val="007A2177"/>
    <w:rsid w:val="007A28A6"/>
    <w:rsid w:val="007A3536"/>
    <w:rsid w:val="007A3D1C"/>
    <w:rsid w:val="007A3E81"/>
    <w:rsid w:val="007A3F42"/>
    <w:rsid w:val="007A4138"/>
    <w:rsid w:val="007A41DA"/>
    <w:rsid w:val="007A444D"/>
    <w:rsid w:val="007A44E9"/>
    <w:rsid w:val="007A478E"/>
    <w:rsid w:val="007A485E"/>
    <w:rsid w:val="007A4C75"/>
    <w:rsid w:val="007A4CB8"/>
    <w:rsid w:val="007A4CE2"/>
    <w:rsid w:val="007A4D72"/>
    <w:rsid w:val="007A4FD9"/>
    <w:rsid w:val="007A50B2"/>
    <w:rsid w:val="007A5523"/>
    <w:rsid w:val="007A5703"/>
    <w:rsid w:val="007A5EC6"/>
    <w:rsid w:val="007A602B"/>
    <w:rsid w:val="007A60ED"/>
    <w:rsid w:val="007A6183"/>
    <w:rsid w:val="007A6EEB"/>
    <w:rsid w:val="007A7032"/>
    <w:rsid w:val="007A7713"/>
    <w:rsid w:val="007B04BB"/>
    <w:rsid w:val="007B0885"/>
    <w:rsid w:val="007B095A"/>
    <w:rsid w:val="007B0C48"/>
    <w:rsid w:val="007B0FF2"/>
    <w:rsid w:val="007B1053"/>
    <w:rsid w:val="007B125F"/>
    <w:rsid w:val="007B12DF"/>
    <w:rsid w:val="007B18EA"/>
    <w:rsid w:val="007B1A40"/>
    <w:rsid w:val="007B28FA"/>
    <w:rsid w:val="007B2E07"/>
    <w:rsid w:val="007B31E1"/>
    <w:rsid w:val="007B34B3"/>
    <w:rsid w:val="007B39F4"/>
    <w:rsid w:val="007B3B02"/>
    <w:rsid w:val="007B3ED0"/>
    <w:rsid w:val="007B48D6"/>
    <w:rsid w:val="007B52B7"/>
    <w:rsid w:val="007B5B51"/>
    <w:rsid w:val="007B5D4C"/>
    <w:rsid w:val="007B66D8"/>
    <w:rsid w:val="007B68F1"/>
    <w:rsid w:val="007B6AE0"/>
    <w:rsid w:val="007B6B97"/>
    <w:rsid w:val="007B6D66"/>
    <w:rsid w:val="007B6E14"/>
    <w:rsid w:val="007B6E87"/>
    <w:rsid w:val="007B6F44"/>
    <w:rsid w:val="007B7224"/>
    <w:rsid w:val="007B7345"/>
    <w:rsid w:val="007B7788"/>
    <w:rsid w:val="007B77C2"/>
    <w:rsid w:val="007B78DC"/>
    <w:rsid w:val="007B7AE4"/>
    <w:rsid w:val="007B7CF1"/>
    <w:rsid w:val="007B7E9D"/>
    <w:rsid w:val="007C05A1"/>
    <w:rsid w:val="007C0EC5"/>
    <w:rsid w:val="007C1110"/>
    <w:rsid w:val="007C1343"/>
    <w:rsid w:val="007C15FD"/>
    <w:rsid w:val="007C17F7"/>
    <w:rsid w:val="007C1EFC"/>
    <w:rsid w:val="007C2299"/>
    <w:rsid w:val="007C22D5"/>
    <w:rsid w:val="007C2A46"/>
    <w:rsid w:val="007C2AAB"/>
    <w:rsid w:val="007C2C56"/>
    <w:rsid w:val="007C2DB7"/>
    <w:rsid w:val="007C3349"/>
    <w:rsid w:val="007C33E3"/>
    <w:rsid w:val="007C35B3"/>
    <w:rsid w:val="007C3685"/>
    <w:rsid w:val="007C3870"/>
    <w:rsid w:val="007C3CE2"/>
    <w:rsid w:val="007C3D77"/>
    <w:rsid w:val="007C4081"/>
    <w:rsid w:val="007C412B"/>
    <w:rsid w:val="007C4440"/>
    <w:rsid w:val="007C47AE"/>
    <w:rsid w:val="007C482D"/>
    <w:rsid w:val="007C4AF0"/>
    <w:rsid w:val="007C4B96"/>
    <w:rsid w:val="007C4BF6"/>
    <w:rsid w:val="007C4C0B"/>
    <w:rsid w:val="007C4DA1"/>
    <w:rsid w:val="007C50A5"/>
    <w:rsid w:val="007C546E"/>
    <w:rsid w:val="007C5656"/>
    <w:rsid w:val="007C589C"/>
    <w:rsid w:val="007C5E46"/>
    <w:rsid w:val="007C5FA0"/>
    <w:rsid w:val="007C60C5"/>
    <w:rsid w:val="007C6835"/>
    <w:rsid w:val="007C6997"/>
    <w:rsid w:val="007C6BBD"/>
    <w:rsid w:val="007C6E8F"/>
    <w:rsid w:val="007C6F80"/>
    <w:rsid w:val="007C7F73"/>
    <w:rsid w:val="007D00E3"/>
    <w:rsid w:val="007D0175"/>
    <w:rsid w:val="007D0176"/>
    <w:rsid w:val="007D05A6"/>
    <w:rsid w:val="007D06B5"/>
    <w:rsid w:val="007D0E49"/>
    <w:rsid w:val="007D0FB5"/>
    <w:rsid w:val="007D11DA"/>
    <w:rsid w:val="007D1A0C"/>
    <w:rsid w:val="007D1CAD"/>
    <w:rsid w:val="007D1D79"/>
    <w:rsid w:val="007D2096"/>
    <w:rsid w:val="007D2592"/>
    <w:rsid w:val="007D25AE"/>
    <w:rsid w:val="007D2630"/>
    <w:rsid w:val="007D28F9"/>
    <w:rsid w:val="007D2F4F"/>
    <w:rsid w:val="007D3292"/>
    <w:rsid w:val="007D33E7"/>
    <w:rsid w:val="007D35AB"/>
    <w:rsid w:val="007D3827"/>
    <w:rsid w:val="007D38AD"/>
    <w:rsid w:val="007D38E8"/>
    <w:rsid w:val="007D39EA"/>
    <w:rsid w:val="007D3BD6"/>
    <w:rsid w:val="007D3C2D"/>
    <w:rsid w:val="007D3C7F"/>
    <w:rsid w:val="007D41E6"/>
    <w:rsid w:val="007D4404"/>
    <w:rsid w:val="007D4583"/>
    <w:rsid w:val="007D48AA"/>
    <w:rsid w:val="007D48F0"/>
    <w:rsid w:val="007D4B75"/>
    <w:rsid w:val="007D4C58"/>
    <w:rsid w:val="007D4D3C"/>
    <w:rsid w:val="007D531B"/>
    <w:rsid w:val="007D5ED8"/>
    <w:rsid w:val="007D62C2"/>
    <w:rsid w:val="007D66A7"/>
    <w:rsid w:val="007D683B"/>
    <w:rsid w:val="007D698C"/>
    <w:rsid w:val="007D6B40"/>
    <w:rsid w:val="007D6DF3"/>
    <w:rsid w:val="007D7179"/>
    <w:rsid w:val="007D7472"/>
    <w:rsid w:val="007D76A0"/>
    <w:rsid w:val="007D7A33"/>
    <w:rsid w:val="007D7B81"/>
    <w:rsid w:val="007D7B99"/>
    <w:rsid w:val="007D7CBA"/>
    <w:rsid w:val="007D7DB4"/>
    <w:rsid w:val="007D7EDE"/>
    <w:rsid w:val="007E0341"/>
    <w:rsid w:val="007E07BB"/>
    <w:rsid w:val="007E0C52"/>
    <w:rsid w:val="007E0EB3"/>
    <w:rsid w:val="007E103E"/>
    <w:rsid w:val="007E1212"/>
    <w:rsid w:val="007E121F"/>
    <w:rsid w:val="007E1450"/>
    <w:rsid w:val="007E1A3F"/>
    <w:rsid w:val="007E1A98"/>
    <w:rsid w:val="007E1D47"/>
    <w:rsid w:val="007E1D50"/>
    <w:rsid w:val="007E1DB7"/>
    <w:rsid w:val="007E25AD"/>
    <w:rsid w:val="007E2DAE"/>
    <w:rsid w:val="007E2FC5"/>
    <w:rsid w:val="007E36A9"/>
    <w:rsid w:val="007E4566"/>
    <w:rsid w:val="007E46A6"/>
    <w:rsid w:val="007E49D2"/>
    <w:rsid w:val="007E52C0"/>
    <w:rsid w:val="007E546A"/>
    <w:rsid w:val="007E564D"/>
    <w:rsid w:val="007E5657"/>
    <w:rsid w:val="007E5AC9"/>
    <w:rsid w:val="007E5B40"/>
    <w:rsid w:val="007E5BC8"/>
    <w:rsid w:val="007E5C22"/>
    <w:rsid w:val="007E5D5D"/>
    <w:rsid w:val="007E5EFB"/>
    <w:rsid w:val="007E646B"/>
    <w:rsid w:val="007E6661"/>
    <w:rsid w:val="007E673F"/>
    <w:rsid w:val="007E6BEF"/>
    <w:rsid w:val="007E6D2F"/>
    <w:rsid w:val="007E7080"/>
    <w:rsid w:val="007E76EA"/>
    <w:rsid w:val="007E7FE8"/>
    <w:rsid w:val="007F000B"/>
    <w:rsid w:val="007F0765"/>
    <w:rsid w:val="007F0F51"/>
    <w:rsid w:val="007F1200"/>
    <w:rsid w:val="007F1220"/>
    <w:rsid w:val="007F13A5"/>
    <w:rsid w:val="007F167D"/>
    <w:rsid w:val="007F19CA"/>
    <w:rsid w:val="007F1BB0"/>
    <w:rsid w:val="007F2080"/>
    <w:rsid w:val="007F269C"/>
    <w:rsid w:val="007F2B10"/>
    <w:rsid w:val="007F2BAB"/>
    <w:rsid w:val="007F2BFE"/>
    <w:rsid w:val="007F2E72"/>
    <w:rsid w:val="007F37C4"/>
    <w:rsid w:val="007F3B3B"/>
    <w:rsid w:val="007F3EE8"/>
    <w:rsid w:val="007F423A"/>
    <w:rsid w:val="007F458D"/>
    <w:rsid w:val="007F4729"/>
    <w:rsid w:val="007F4B60"/>
    <w:rsid w:val="007F4B75"/>
    <w:rsid w:val="007F53A9"/>
    <w:rsid w:val="007F5478"/>
    <w:rsid w:val="007F549A"/>
    <w:rsid w:val="007F5904"/>
    <w:rsid w:val="007F5B7C"/>
    <w:rsid w:val="007F5EAB"/>
    <w:rsid w:val="007F66DC"/>
    <w:rsid w:val="007F6980"/>
    <w:rsid w:val="007F6A60"/>
    <w:rsid w:val="007F6FB3"/>
    <w:rsid w:val="007F704E"/>
    <w:rsid w:val="007F70A7"/>
    <w:rsid w:val="007F7264"/>
    <w:rsid w:val="007F7339"/>
    <w:rsid w:val="007F785D"/>
    <w:rsid w:val="007F7881"/>
    <w:rsid w:val="007F7A0E"/>
    <w:rsid w:val="007F7AAB"/>
    <w:rsid w:val="00800105"/>
    <w:rsid w:val="0080022B"/>
    <w:rsid w:val="00800291"/>
    <w:rsid w:val="00801046"/>
    <w:rsid w:val="008012E7"/>
    <w:rsid w:val="008013A6"/>
    <w:rsid w:val="008016FF"/>
    <w:rsid w:val="0080179B"/>
    <w:rsid w:val="0080190C"/>
    <w:rsid w:val="008019D8"/>
    <w:rsid w:val="00801F29"/>
    <w:rsid w:val="0080217E"/>
    <w:rsid w:val="008023B9"/>
    <w:rsid w:val="008026F7"/>
    <w:rsid w:val="00802BFB"/>
    <w:rsid w:val="00802CB5"/>
    <w:rsid w:val="00802E94"/>
    <w:rsid w:val="008032B5"/>
    <w:rsid w:val="008039AD"/>
    <w:rsid w:val="00803A71"/>
    <w:rsid w:val="00803F83"/>
    <w:rsid w:val="00804093"/>
    <w:rsid w:val="0080413E"/>
    <w:rsid w:val="008045E1"/>
    <w:rsid w:val="00804EE4"/>
    <w:rsid w:val="0080539A"/>
    <w:rsid w:val="00805522"/>
    <w:rsid w:val="00805B54"/>
    <w:rsid w:val="00805F9F"/>
    <w:rsid w:val="0080606A"/>
    <w:rsid w:val="008061AF"/>
    <w:rsid w:val="00806220"/>
    <w:rsid w:val="00806425"/>
    <w:rsid w:val="008068A5"/>
    <w:rsid w:val="00806C2A"/>
    <w:rsid w:val="00806E83"/>
    <w:rsid w:val="00807184"/>
    <w:rsid w:val="00807374"/>
    <w:rsid w:val="00807DC5"/>
    <w:rsid w:val="00810042"/>
    <w:rsid w:val="00810148"/>
    <w:rsid w:val="008102D1"/>
    <w:rsid w:val="0081094B"/>
    <w:rsid w:val="00810B49"/>
    <w:rsid w:val="00811AE4"/>
    <w:rsid w:val="00811EAF"/>
    <w:rsid w:val="00812166"/>
    <w:rsid w:val="00812243"/>
    <w:rsid w:val="0081271B"/>
    <w:rsid w:val="00812A80"/>
    <w:rsid w:val="00812AD2"/>
    <w:rsid w:val="00812B1E"/>
    <w:rsid w:val="00812C6F"/>
    <w:rsid w:val="00813215"/>
    <w:rsid w:val="00813628"/>
    <w:rsid w:val="00813870"/>
    <w:rsid w:val="00813B3F"/>
    <w:rsid w:val="0081418F"/>
    <w:rsid w:val="00814219"/>
    <w:rsid w:val="00814695"/>
    <w:rsid w:val="00814B66"/>
    <w:rsid w:val="00814E61"/>
    <w:rsid w:val="00815164"/>
    <w:rsid w:val="0081536D"/>
    <w:rsid w:val="0081536E"/>
    <w:rsid w:val="008158B8"/>
    <w:rsid w:val="00815A16"/>
    <w:rsid w:val="00815E0D"/>
    <w:rsid w:val="00816426"/>
    <w:rsid w:val="008164E3"/>
    <w:rsid w:val="0081666D"/>
    <w:rsid w:val="008167C3"/>
    <w:rsid w:val="00817411"/>
    <w:rsid w:val="0081757D"/>
    <w:rsid w:val="008175BB"/>
    <w:rsid w:val="00817931"/>
    <w:rsid w:val="0081794F"/>
    <w:rsid w:val="00817CB0"/>
    <w:rsid w:val="00817F52"/>
    <w:rsid w:val="00820504"/>
    <w:rsid w:val="00820A2E"/>
    <w:rsid w:val="00820D5C"/>
    <w:rsid w:val="00821002"/>
    <w:rsid w:val="00821227"/>
    <w:rsid w:val="00821547"/>
    <w:rsid w:val="008215BA"/>
    <w:rsid w:val="00821796"/>
    <w:rsid w:val="008218C9"/>
    <w:rsid w:val="00821A05"/>
    <w:rsid w:val="008222B6"/>
    <w:rsid w:val="00822542"/>
    <w:rsid w:val="008226EB"/>
    <w:rsid w:val="00822837"/>
    <w:rsid w:val="0082288E"/>
    <w:rsid w:val="00822BC5"/>
    <w:rsid w:val="00822C0E"/>
    <w:rsid w:val="00822C46"/>
    <w:rsid w:val="00823404"/>
    <w:rsid w:val="00823602"/>
    <w:rsid w:val="00823651"/>
    <w:rsid w:val="008237A5"/>
    <w:rsid w:val="008238F3"/>
    <w:rsid w:val="00823C5A"/>
    <w:rsid w:val="00823C63"/>
    <w:rsid w:val="00823FFE"/>
    <w:rsid w:val="00824036"/>
    <w:rsid w:val="00824137"/>
    <w:rsid w:val="00824497"/>
    <w:rsid w:val="008244FC"/>
    <w:rsid w:val="00824CB7"/>
    <w:rsid w:val="00824E3F"/>
    <w:rsid w:val="00825128"/>
    <w:rsid w:val="008253C5"/>
    <w:rsid w:val="0082572E"/>
    <w:rsid w:val="00825A5A"/>
    <w:rsid w:val="00825BD2"/>
    <w:rsid w:val="0082647C"/>
    <w:rsid w:val="0082670E"/>
    <w:rsid w:val="00826821"/>
    <w:rsid w:val="00826EE5"/>
    <w:rsid w:val="00827310"/>
    <w:rsid w:val="00827A4F"/>
    <w:rsid w:val="00827BF7"/>
    <w:rsid w:val="00827ED0"/>
    <w:rsid w:val="00830163"/>
    <w:rsid w:val="00830A47"/>
    <w:rsid w:val="00830ABE"/>
    <w:rsid w:val="00830F4B"/>
    <w:rsid w:val="008315A2"/>
    <w:rsid w:val="00832041"/>
    <w:rsid w:val="00832248"/>
    <w:rsid w:val="008328B6"/>
    <w:rsid w:val="00832949"/>
    <w:rsid w:val="00832EF9"/>
    <w:rsid w:val="00833017"/>
    <w:rsid w:val="0083344B"/>
    <w:rsid w:val="0083359D"/>
    <w:rsid w:val="00833D05"/>
    <w:rsid w:val="00834422"/>
    <w:rsid w:val="00834752"/>
    <w:rsid w:val="00834ADE"/>
    <w:rsid w:val="00834E14"/>
    <w:rsid w:val="008350B7"/>
    <w:rsid w:val="0083578A"/>
    <w:rsid w:val="008357B5"/>
    <w:rsid w:val="00835924"/>
    <w:rsid w:val="00835A6E"/>
    <w:rsid w:val="00835FA3"/>
    <w:rsid w:val="008362E2"/>
    <w:rsid w:val="00836B7A"/>
    <w:rsid w:val="008370E1"/>
    <w:rsid w:val="008374BE"/>
    <w:rsid w:val="00837596"/>
    <w:rsid w:val="008376F3"/>
    <w:rsid w:val="00837AA1"/>
    <w:rsid w:val="00837CCF"/>
    <w:rsid w:val="00837ECE"/>
    <w:rsid w:val="0084000F"/>
    <w:rsid w:val="00840092"/>
    <w:rsid w:val="00840496"/>
    <w:rsid w:val="008408D0"/>
    <w:rsid w:val="008409EA"/>
    <w:rsid w:val="008411F4"/>
    <w:rsid w:val="0084142B"/>
    <w:rsid w:val="00841513"/>
    <w:rsid w:val="0084164D"/>
    <w:rsid w:val="00841708"/>
    <w:rsid w:val="00841927"/>
    <w:rsid w:val="00841FF9"/>
    <w:rsid w:val="00842060"/>
    <w:rsid w:val="00842087"/>
    <w:rsid w:val="00842131"/>
    <w:rsid w:val="00842220"/>
    <w:rsid w:val="008423A7"/>
    <w:rsid w:val="008425DD"/>
    <w:rsid w:val="00842865"/>
    <w:rsid w:val="00843129"/>
    <w:rsid w:val="0084380E"/>
    <w:rsid w:val="008438D4"/>
    <w:rsid w:val="0084398B"/>
    <w:rsid w:val="00843A6B"/>
    <w:rsid w:val="00843F1F"/>
    <w:rsid w:val="00844149"/>
    <w:rsid w:val="00844182"/>
    <w:rsid w:val="008442AC"/>
    <w:rsid w:val="00844315"/>
    <w:rsid w:val="0084439F"/>
    <w:rsid w:val="00844462"/>
    <w:rsid w:val="008448AE"/>
    <w:rsid w:val="008448EC"/>
    <w:rsid w:val="008453D8"/>
    <w:rsid w:val="008454C8"/>
    <w:rsid w:val="00845777"/>
    <w:rsid w:val="00845A4F"/>
    <w:rsid w:val="00845B7C"/>
    <w:rsid w:val="00845E25"/>
    <w:rsid w:val="00845E40"/>
    <w:rsid w:val="00845FE0"/>
    <w:rsid w:val="00846DBF"/>
    <w:rsid w:val="00847433"/>
    <w:rsid w:val="00847633"/>
    <w:rsid w:val="0084788C"/>
    <w:rsid w:val="00847A9C"/>
    <w:rsid w:val="00847CF6"/>
    <w:rsid w:val="008501CC"/>
    <w:rsid w:val="008502D1"/>
    <w:rsid w:val="0085040A"/>
    <w:rsid w:val="0085045B"/>
    <w:rsid w:val="0085087A"/>
    <w:rsid w:val="00850F44"/>
    <w:rsid w:val="00851025"/>
    <w:rsid w:val="008514B1"/>
    <w:rsid w:val="00851557"/>
    <w:rsid w:val="008526AB"/>
    <w:rsid w:val="00852824"/>
    <w:rsid w:val="008528B0"/>
    <w:rsid w:val="00852B41"/>
    <w:rsid w:val="00852EC9"/>
    <w:rsid w:val="00852F02"/>
    <w:rsid w:val="00853668"/>
    <w:rsid w:val="00853736"/>
    <w:rsid w:val="00854401"/>
    <w:rsid w:val="008545E3"/>
    <w:rsid w:val="00854C2D"/>
    <w:rsid w:val="008556FA"/>
    <w:rsid w:val="00855710"/>
    <w:rsid w:val="00855C6F"/>
    <w:rsid w:val="00855CB4"/>
    <w:rsid w:val="00855E19"/>
    <w:rsid w:val="0085654D"/>
    <w:rsid w:val="008565C1"/>
    <w:rsid w:val="00856830"/>
    <w:rsid w:val="008568B1"/>
    <w:rsid w:val="00856E9D"/>
    <w:rsid w:val="00857032"/>
    <w:rsid w:val="0085714A"/>
    <w:rsid w:val="0085750B"/>
    <w:rsid w:val="008575E3"/>
    <w:rsid w:val="0085789B"/>
    <w:rsid w:val="00857B3D"/>
    <w:rsid w:val="00857B4B"/>
    <w:rsid w:val="00857BFE"/>
    <w:rsid w:val="00857C2C"/>
    <w:rsid w:val="00857DBC"/>
    <w:rsid w:val="00857E48"/>
    <w:rsid w:val="00857FB5"/>
    <w:rsid w:val="00860152"/>
    <w:rsid w:val="00860548"/>
    <w:rsid w:val="0086080F"/>
    <w:rsid w:val="00860949"/>
    <w:rsid w:val="00860CA2"/>
    <w:rsid w:val="00860E55"/>
    <w:rsid w:val="00860F74"/>
    <w:rsid w:val="0086142E"/>
    <w:rsid w:val="00861556"/>
    <w:rsid w:val="00861B1F"/>
    <w:rsid w:val="00861FEE"/>
    <w:rsid w:val="00862002"/>
    <w:rsid w:val="0086201A"/>
    <w:rsid w:val="00862093"/>
    <w:rsid w:val="0086239C"/>
    <w:rsid w:val="008623B9"/>
    <w:rsid w:val="008629DE"/>
    <w:rsid w:val="008631E3"/>
    <w:rsid w:val="00863A13"/>
    <w:rsid w:val="00863C2F"/>
    <w:rsid w:val="00864453"/>
    <w:rsid w:val="00864B3D"/>
    <w:rsid w:val="00864E1C"/>
    <w:rsid w:val="008657EC"/>
    <w:rsid w:val="0086581F"/>
    <w:rsid w:val="00865D55"/>
    <w:rsid w:val="00865DA0"/>
    <w:rsid w:val="00865DFB"/>
    <w:rsid w:val="00865EA8"/>
    <w:rsid w:val="0086602D"/>
    <w:rsid w:val="0086663D"/>
    <w:rsid w:val="00866E8F"/>
    <w:rsid w:val="00866FE2"/>
    <w:rsid w:val="00866FF9"/>
    <w:rsid w:val="00867657"/>
    <w:rsid w:val="00867C75"/>
    <w:rsid w:val="00867DE6"/>
    <w:rsid w:val="00867E7E"/>
    <w:rsid w:val="0087023B"/>
    <w:rsid w:val="008704F9"/>
    <w:rsid w:val="00870BB0"/>
    <w:rsid w:val="00871155"/>
    <w:rsid w:val="00871162"/>
    <w:rsid w:val="008711D3"/>
    <w:rsid w:val="0087145E"/>
    <w:rsid w:val="00871696"/>
    <w:rsid w:val="008719A4"/>
    <w:rsid w:val="00871D34"/>
    <w:rsid w:val="0087200D"/>
    <w:rsid w:val="008720F2"/>
    <w:rsid w:val="00872334"/>
    <w:rsid w:val="008724BD"/>
    <w:rsid w:val="00872659"/>
    <w:rsid w:val="008726D7"/>
    <w:rsid w:val="00872745"/>
    <w:rsid w:val="00872D55"/>
    <w:rsid w:val="00873400"/>
    <w:rsid w:val="008737C5"/>
    <w:rsid w:val="008739D2"/>
    <w:rsid w:val="008743BB"/>
    <w:rsid w:val="0087454C"/>
    <w:rsid w:val="00874C0A"/>
    <w:rsid w:val="00874E57"/>
    <w:rsid w:val="00874F8B"/>
    <w:rsid w:val="008751F8"/>
    <w:rsid w:val="00875CEA"/>
    <w:rsid w:val="008761AA"/>
    <w:rsid w:val="008762A3"/>
    <w:rsid w:val="008764AB"/>
    <w:rsid w:val="008767D8"/>
    <w:rsid w:val="0087685A"/>
    <w:rsid w:val="00876FEE"/>
    <w:rsid w:val="008770DA"/>
    <w:rsid w:val="00877107"/>
    <w:rsid w:val="00877141"/>
    <w:rsid w:val="0087719B"/>
    <w:rsid w:val="00877552"/>
    <w:rsid w:val="008775E1"/>
    <w:rsid w:val="008779F6"/>
    <w:rsid w:val="00877EF0"/>
    <w:rsid w:val="008804C4"/>
    <w:rsid w:val="008806B7"/>
    <w:rsid w:val="00880815"/>
    <w:rsid w:val="00880B0E"/>
    <w:rsid w:val="00881051"/>
    <w:rsid w:val="00881109"/>
    <w:rsid w:val="008811D3"/>
    <w:rsid w:val="008813AA"/>
    <w:rsid w:val="00881638"/>
    <w:rsid w:val="00881F43"/>
    <w:rsid w:val="00882323"/>
    <w:rsid w:val="00882933"/>
    <w:rsid w:val="00882CEA"/>
    <w:rsid w:val="008830C7"/>
    <w:rsid w:val="008837D7"/>
    <w:rsid w:val="00883BDC"/>
    <w:rsid w:val="00883DAF"/>
    <w:rsid w:val="00883E78"/>
    <w:rsid w:val="00883F51"/>
    <w:rsid w:val="008840A2"/>
    <w:rsid w:val="008840FE"/>
    <w:rsid w:val="00884134"/>
    <w:rsid w:val="00884248"/>
    <w:rsid w:val="0088444F"/>
    <w:rsid w:val="00884606"/>
    <w:rsid w:val="008846D8"/>
    <w:rsid w:val="008847CA"/>
    <w:rsid w:val="0088489C"/>
    <w:rsid w:val="008848E4"/>
    <w:rsid w:val="00884DEF"/>
    <w:rsid w:val="008851D2"/>
    <w:rsid w:val="00885466"/>
    <w:rsid w:val="0088555B"/>
    <w:rsid w:val="00885743"/>
    <w:rsid w:val="00885A91"/>
    <w:rsid w:val="00885B2E"/>
    <w:rsid w:val="00885DFC"/>
    <w:rsid w:val="008860DC"/>
    <w:rsid w:val="00886B03"/>
    <w:rsid w:val="00886B3E"/>
    <w:rsid w:val="00886C2F"/>
    <w:rsid w:val="00886C7B"/>
    <w:rsid w:val="00886DEE"/>
    <w:rsid w:val="00886E92"/>
    <w:rsid w:val="00886FD6"/>
    <w:rsid w:val="00887451"/>
    <w:rsid w:val="008875A3"/>
    <w:rsid w:val="00887717"/>
    <w:rsid w:val="008878E8"/>
    <w:rsid w:val="00887D6F"/>
    <w:rsid w:val="00890265"/>
    <w:rsid w:val="0089092F"/>
    <w:rsid w:val="008911AE"/>
    <w:rsid w:val="00891AB1"/>
    <w:rsid w:val="00891C90"/>
    <w:rsid w:val="008924B6"/>
    <w:rsid w:val="00892885"/>
    <w:rsid w:val="008928BF"/>
    <w:rsid w:val="008928F3"/>
    <w:rsid w:val="0089307D"/>
    <w:rsid w:val="008930FB"/>
    <w:rsid w:val="0089337A"/>
    <w:rsid w:val="008937FE"/>
    <w:rsid w:val="00893855"/>
    <w:rsid w:val="00893B99"/>
    <w:rsid w:val="00893D27"/>
    <w:rsid w:val="00894293"/>
    <w:rsid w:val="00894304"/>
    <w:rsid w:val="0089468A"/>
    <w:rsid w:val="00894751"/>
    <w:rsid w:val="00894C2D"/>
    <w:rsid w:val="00894C7C"/>
    <w:rsid w:val="008956B8"/>
    <w:rsid w:val="00895AED"/>
    <w:rsid w:val="00895D89"/>
    <w:rsid w:val="00895E1D"/>
    <w:rsid w:val="0089652B"/>
    <w:rsid w:val="00896591"/>
    <w:rsid w:val="008974B6"/>
    <w:rsid w:val="0089767E"/>
    <w:rsid w:val="00897AFA"/>
    <w:rsid w:val="008A022B"/>
    <w:rsid w:val="008A03C1"/>
    <w:rsid w:val="008A0726"/>
    <w:rsid w:val="008A0893"/>
    <w:rsid w:val="008A0BC0"/>
    <w:rsid w:val="008A0DFA"/>
    <w:rsid w:val="008A14C2"/>
    <w:rsid w:val="008A1E68"/>
    <w:rsid w:val="008A1F6E"/>
    <w:rsid w:val="008A228B"/>
    <w:rsid w:val="008A2CE5"/>
    <w:rsid w:val="008A2DBE"/>
    <w:rsid w:val="008A2F1E"/>
    <w:rsid w:val="008A3765"/>
    <w:rsid w:val="008A4371"/>
    <w:rsid w:val="008A44BD"/>
    <w:rsid w:val="008A44E2"/>
    <w:rsid w:val="008A4899"/>
    <w:rsid w:val="008A4964"/>
    <w:rsid w:val="008A4E3A"/>
    <w:rsid w:val="008A50B5"/>
    <w:rsid w:val="008A5871"/>
    <w:rsid w:val="008A5AB8"/>
    <w:rsid w:val="008A5BBE"/>
    <w:rsid w:val="008A5EB5"/>
    <w:rsid w:val="008A5ED8"/>
    <w:rsid w:val="008A610F"/>
    <w:rsid w:val="008A61A8"/>
    <w:rsid w:val="008A627A"/>
    <w:rsid w:val="008A6530"/>
    <w:rsid w:val="008A6538"/>
    <w:rsid w:val="008A6657"/>
    <w:rsid w:val="008A67BC"/>
    <w:rsid w:val="008A689B"/>
    <w:rsid w:val="008A6EB4"/>
    <w:rsid w:val="008A6F21"/>
    <w:rsid w:val="008A738D"/>
    <w:rsid w:val="008A7738"/>
    <w:rsid w:val="008A7A2F"/>
    <w:rsid w:val="008A7AA5"/>
    <w:rsid w:val="008A7D4E"/>
    <w:rsid w:val="008A7D72"/>
    <w:rsid w:val="008B04CC"/>
    <w:rsid w:val="008B07DF"/>
    <w:rsid w:val="008B0B5F"/>
    <w:rsid w:val="008B1118"/>
    <w:rsid w:val="008B13B9"/>
    <w:rsid w:val="008B1530"/>
    <w:rsid w:val="008B155E"/>
    <w:rsid w:val="008B17F1"/>
    <w:rsid w:val="008B18C8"/>
    <w:rsid w:val="008B1D35"/>
    <w:rsid w:val="008B1F13"/>
    <w:rsid w:val="008B2035"/>
    <w:rsid w:val="008B25E6"/>
    <w:rsid w:val="008B2DD1"/>
    <w:rsid w:val="008B3036"/>
    <w:rsid w:val="008B334C"/>
    <w:rsid w:val="008B376D"/>
    <w:rsid w:val="008B379C"/>
    <w:rsid w:val="008B3949"/>
    <w:rsid w:val="008B3F33"/>
    <w:rsid w:val="008B3FC7"/>
    <w:rsid w:val="008B407E"/>
    <w:rsid w:val="008B415B"/>
    <w:rsid w:val="008B4238"/>
    <w:rsid w:val="008B481A"/>
    <w:rsid w:val="008B4BFD"/>
    <w:rsid w:val="008B4FB3"/>
    <w:rsid w:val="008B500F"/>
    <w:rsid w:val="008B5046"/>
    <w:rsid w:val="008B51A0"/>
    <w:rsid w:val="008B54FD"/>
    <w:rsid w:val="008B5BE6"/>
    <w:rsid w:val="008B605B"/>
    <w:rsid w:val="008B62A7"/>
    <w:rsid w:val="008B6679"/>
    <w:rsid w:val="008B6984"/>
    <w:rsid w:val="008B6D29"/>
    <w:rsid w:val="008B711A"/>
    <w:rsid w:val="008B77C8"/>
    <w:rsid w:val="008B7F0A"/>
    <w:rsid w:val="008C070B"/>
    <w:rsid w:val="008C0A6A"/>
    <w:rsid w:val="008C126E"/>
    <w:rsid w:val="008C17B0"/>
    <w:rsid w:val="008C18E7"/>
    <w:rsid w:val="008C1A80"/>
    <w:rsid w:val="008C24B6"/>
    <w:rsid w:val="008C27B2"/>
    <w:rsid w:val="008C2B5C"/>
    <w:rsid w:val="008C2D22"/>
    <w:rsid w:val="008C30DF"/>
    <w:rsid w:val="008C3608"/>
    <w:rsid w:val="008C370C"/>
    <w:rsid w:val="008C39A6"/>
    <w:rsid w:val="008C3AFA"/>
    <w:rsid w:val="008C3D4C"/>
    <w:rsid w:val="008C4780"/>
    <w:rsid w:val="008C4A21"/>
    <w:rsid w:val="008C4B82"/>
    <w:rsid w:val="008C4BF1"/>
    <w:rsid w:val="008C4E0B"/>
    <w:rsid w:val="008C4FA6"/>
    <w:rsid w:val="008C5183"/>
    <w:rsid w:val="008C5528"/>
    <w:rsid w:val="008C5BCD"/>
    <w:rsid w:val="008C5C8F"/>
    <w:rsid w:val="008C5F7F"/>
    <w:rsid w:val="008C5FE1"/>
    <w:rsid w:val="008C6185"/>
    <w:rsid w:val="008C6274"/>
    <w:rsid w:val="008C6856"/>
    <w:rsid w:val="008C6A28"/>
    <w:rsid w:val="008C6C44"/>
    <w:rsid w:val="008C6FAE"/>
    <w:rsid w:val="008C7921"/>
    <w:rsid w:val="008C7A26"/>
    <w:rsid w:val="008C7C71"/>
    <w:rsid w:val="008C7FF4"/>
    <w:rsid w:val="008D04F3"/>
    <w:rsid w:val="008D059D"/>
    <w:rsid w:val="008D0C88"/>
    <w:rsid w:val="008D0E1B"/>
    <w:rsid w:val="008D10AA"/>
    <w:rsid w:val="008D1146"/>
    <w:rsid w:val="008D16C8"/>
    <w:rsid w:val="008D1964"/>
    <w:rsid w:val="008D19CD"/>
    <w:rsid w:val="008D1AB4"/>
    <w:rsid w:val="008D1BA0"/>
    <w:rsid w:val="008D2097"/>
    <w:rsid w:val="008D22AA"/>
    <w:rsid w:val="008D287A"/>
    <w:rsid w:val="008D2D43"/>
    <w:rsid w:val="008D3045"/>
    <w:rsid w:val="008D3271"/>
    <w:rsid w:val="008D33F3"/>
    <w:rsid w:val="008D38CA"/>
    <w:rsid w:val="008D4029"/>
    <w:rsid w:val="008D47F4"/>
    <w:rsid w:val="008D4CDC"/>
    <w:rsid w:val="008D4FB4"/>
    <w:rsid w:val="008D5044"/>
    <w:rsid w:val="008D591A"/>
    <w:rsid w:val="008D5EBB"/>
    <w:rsid w:val="008D5F15"/>
    <w:rsid w:val="008D603F"/>
    <w:rsid w:val="008D60E0"/>
    <w:rsid w:val="008D63A3"/>
    <w:rsid w:val="008D646C"/>
    <w:rsid w:val="008D66F8"/>
    <w:rsid w:val="008D691E"/>
    <w:rsid w:val="008D6E21"/>
    <w:rsid w:val="008D6FDF"/>
    <w:rsid w:val="008D73A8"/>
    <w:rsid w:val="008D7501"/>
    <w:rsid w:val="008D7896"/>
    <w:rsid w:val="008D7A7C"/>
    <w:rsid w:val="008E0101"/>
    <w:rsid w:val="008E03F1"/>
    <w:rsid w:val="008E05BA"/>
    <w:rsid w:val="008E06D0"/>
    <w:rsid w:val="008E0A72"/>
    <w:rsid w:val="008E0B03"/>
    <w:rsid w:val="008E0D8C"/>
    <w:rsid w:val="008E0DB6"/>
    <w:rsid w:val="008E0E10"/>
    <w:rsid w:val="008E0EDC"/>
    <w:rsid w:val="008E151E"/>
    <w:rsid w:val="008E1DB8"/>
    <w:rsid w:val="008E2CF0"/>
    <w:rsid w:val="008E3055"/>
    <w:rsid w:val="008E318F"/>
    <w:rsid w:val="008E3302"/>
    <w:rsid w:val="008E3D87"/>
    <w:rsid w:val="008E41EF"/>
    <w:rsid w:val="008E42FE"/>
    <w:rsid w:val="008E4506"/>
    <w:rsid w:val="008E46D0"/>
    <w:rsid w:val="008E47D3"/>
    <w:rsid w:val="008E497F"/>
    <w:rsid w:val="008E4B67"/>
    <w:rsid w:val="008E4C86"/>
    <w:rsid w:val="008E4CD5"/>
    <w:rsid w:val="008E534E"/>
    <w:rsid w:val="008E5867"/>
    <w:rsid w:val="008E5934"/>
    <w:rsid w:val="008E5B9E"/>
    <w:rsid w:val="008E5E79"/>
    <w:rsid w:val="008E6004"/>
    <w:rsid w:val="008E6588"/>
    <w:rsid w:val="008E65F8"/>
    <w:rsid w:val="008E698F"/>
    <w:rsid w:val="008E6C27"/>
    <w:rsid w:val="008E6CE2"/>
    <w:rsid w:val="008E6E6A"/>
    <w:rsid w:val="008E70C8"/>
    <w:rsid w:val="008E7961"/>
    <w:rsid w:val="008E7A29"/>
    <w:rsid w:val="008E7ED5"/>
    <w:rsid w:val="008F027B"/>
    <w:rsid w:val="008F0895"/>
    <w:rsid w:val="008F0D18"/>
    <w:rsid w:val="008F0D6D"/>
    <w:rsid w:val="008F0F99"/>
    <w:rsid w:val="008F13F5"/>
    <w:rsid w:val="008F1665"/>
    <w:rsid w:val="008F1AB7"/>
    <w:rsid w:val="008F2343"/>
    <w:rsid w:val="008F3012"/>
    <w:rsid w:val="008F3098"/>
    <w:rsid w:val="008F30DD"/>
    <w:rsid w:val="008F317C"/>
    <w:rsid w:val="008F31E8"/>
    <w:rsid w:val="008F32DF"/>
    <w:rsid w:val="008F3D2A"/>
    <w:rsid w:val="008F3E97"/>
    <w:rsid w:val="008F41AC"/>
    <w:rsid w:val="008F452F"/>
    <w:rsid w:val="008F4B6C"/>
    <w:rsid w:val="008F4C44"/>
    <w:rsid w:val="008F4EBD"/>
    <w:rsid w:val="008F50B8"/>
    <w:rsid w:val="008F528F"/>
    <w:rsid w:val="008F5C2C"/>
    <w:rsid w:val="008F5DA4"/>
    <w:rsid w:val="008F5FAE"/>
    <w:rsid w:val="008F6460"/>
    <w:rsid w:val="008F67E0"/>
    <w:rsid w:val="008F7BB6"/>
    <w:rsid w:val="008F7DD4"/>
    <w:rsid w:val="008F7E51"/>
    <w:rsid w:val="008F7F1B"/>
    <w:rsid w:val="00900224"/>
    <w:rsid w:val="0090026C"/>
    <w:rsid w:val="009002C0"/>
    <w:rsid w:val="009003CB"/>
    <w:rsid w:val="00900A30"/>
    <w:rsid w:val="009017DA"/>
    <w:rsid w:val="009020EE"/>
    <w:rsid w:val="009021EF"/>
    <w:rsid w:val="00902DAE"/>
    <w:rsid w:val="00902F91"/>
    <w:rsid w:val="009030D1"/>
    <w:rsid w:val="00903347"/>
    <w:rsid w:val="00903B34"/>
    <w:rsid w:val="00903C51"/>
    <w:rsid w:val="00904758"/>
    <w:rsid w:val="009052B9"/>
    <w:rsid w:val="00905700"/>
    <w:rsid w:val="00905790"/>
    <w:rsid w:val="00906420"/>
    <w:rsid w:val="00906475"/>
    <w:rsid w:val="00906511"/>
    <w:rsid w:val="009065BC"/>
    <w:rsid w:val="009069E2"/>
    <w:rsid w:val="00906CC0"/>
    <w:rsid w:val="00906D00"/>
    <w:rsid w:val="00906D35"/>
    <w:rsid w:val="0090733E"/>
    <w:rsid w:val="0090743B"/>
    <w:rsid w:val="00907A76"/>
    <w:rsid w:val="00907B10"/>
    <w:rsid w:val="00907CCE"/>
    <w:rsid w:val="00907DFC"/>
    <w:rsid w:val="00910093"/>
    <w:rsid w:val="009100AB"/>
    <w:rsid w:val="00910F07"/>
    <w:rsid w:val="009118E0"/>
    <w:rsid w:val="00911A81"/>
    <w:rsid w:val="00911D42"/>
    <w:rsid w:val="00912021"/>
    <w:rsid w:val="00912025"/>
    <w:rsid w:val="0091219D"/>
    <w:rsid w:val="0091247E"/>
    <w:rsid w:val="00912666"/>
    <w:rsid w:val="00912758"/>
    <w:rsid w:val="009128F0"/>
    <w:rsid w:val="00912BA4"/>
    <w:rsid w:val="00912D36"/>
    <w:rsid w:val="00913182"/>
    <w:rsid w:val="009134BA"/>
    <w:rsid w:val="00913589"/>
    <w:rsid w:val="00914355"/>
    <w:rsid w:val="009143D1"/>
    <w:rsid w:val="00914489"/>
    <w:rsid w:val="009144EC"/>
    <w:rsid w:val="00914565"/>
    <w:rsid w:val="00914A15"/>
    <w:rsid w:val="00914B01"/>
    <w:rsid w:val="009159AB"/>
    <w:rsid w:val="00915A6B"/>
    <w:rsid w:val="00915F25"/>
    <w:rsid w:val="00916209"/>
    <w:rsid w:val="00916889"/>
    <w:rsid w:val="00916E0D"/>
    <w:rsid w:val="00916EA0"/>
    <w:rsid w:val="00917342"/>
    <w:rsid w:val="009173ED"/>
    <w:rsid w:val="00917404"/>
    <w:rsid w:val="0091745B"/>
    <w:rsid w:val="00917BCF"/>
    <w:rsid w:val="00917CC9"/>
    <w:rsid w:val="00917F4B"/>
    <w:rsid w:val="00920550"/>
    <w:rsid w:val="0092077F"/>
    <w:rsid w:val="00920CFF"/>
    <w:rsid w:val="00920E13"/>
    <w:rsid w:val="009210AA"/>
    <w:rsid w:val="009213B8"/>
    <w:rsid w:val="009213D9"/>
    <w:rsid w:val="00921818"/>
    <w:rsid w:val="00921837"/>
    <w:rsid w:val="00921A6E"/>
    <w:rsid w:val="00921F89"/>
    <w:rsid w:val="0092211C"/>
    <w:rsid w:val="0092219B"/>
    <w:rsid w:val="0092229C"/>
    <w:rsid w:val="0092230F"/>
    <w:rsid w:val="00922656"/>
    <w:rsid w:val="0092285E"/>
    <w:rsid w:val="0092293F"/>
    <w:rsid w:val="00922D85"/>
    <w:rsid w:val="00922DAE"/>
    <w:rsid w:val="00922FCC"/>
    <w:rsid w:val="00923331"/>
    <w:rsid w:val="00923332"/>
    <w:rsid w:val="00923495"/>
    <w:rsid w:val="00923F53"/>
    <w:rsid w:val="009241EF"/>
    <w:rsid w:val="009242A9"/>
    <w:rsid w:val="00924629"/>
    <w:rsid w:val="0092467A"/>
    <w:rsid w:val="00924876"/>
    <w:rsid w:val="009249AF"/>
    <w:rsid w:val="00924BFE"/>
    <w:rsid w:val="00924C09"/>
    <w:rsid w:val="009251A3"/>
    <w:rsid w:val="00925290"/>
    <w:rsid w:val="009253B5"/>
    <w:rsid w:val="00925414"/>
    <w:rsid w:val="00925A0C"/>
    <w:rsid w:val="00925B02"/>
    <w:rsid w:val="00925FE5"/>
    <w:rsid w:val="0092606C"/>
    <w:rsid w:val="0092607B"/>
    <w:rsid w:val="00926455"/>
    <w:rsid w:val="0092652E"/>
    <w:rsid w:val="00926747"/>
    <w:rsid w:val="00926EB1"/>
    <w:rsid w:val="0092711E"/>
    <w:rsid w:val="0092711F"/>
    <w:rsid w:val="00927348"/>
    <w:rsid w:val="0092738E"/>
    <w:rsid w:val="009274C3"/>
    <w:rsid w:val="009275EC"/>
    <w:rsid w:val="00927CC7"/>
    <w:rsid w:val="0093032C"/>
    <w:rsid w:val="00930C39"/>
    <w:rsid w:val="00930D67"/>
    <w:rsid w:val="00930E69"/>
    <w:rsid w:val="00930EEB"/>
    <w:rsid w:val="00931003"/>
    <w:rsid w:val="0093122A"/>
    <w:rsid w:val="0093126B"/>
    <w:rsid w:val="009323A7"/>
    <w:rsid w:val="00932A2D"/>
    <w:rsid w:val="00932A5C"/>
    <w:rsid w:val="00932D1F"/>
    <w:rsid w:val="0093306B"/>
    <w:rsid w:val="009335B1"/>
    <w:rsid w:val="009335E4"/>
    <w:rsid w:val="00933686"/>
    <w:rsid w:val="009336DC"/>
    <w:rsid w:val="009337F1"/>
    <w:rsid w:val="009338CB"/>
    <w:rsid w:val="00933B9F"/>
    <w:rsid w:val="00933C15"/>
    <w:rsid w:val="00934147"/>
    <w:rsid w:val="009344DB"/>
    <w:rsid w:val="00934617"/>
    <w:rsid w:val="009347D6"/>
    <w:rsid w:val="009347FB"/>
    <w:rsid w:val="00934A36"/>
    <w:rsid w:val="00934D7A"/>
    <w:rsid w:val="00934F74"/>
    <w:rsid w:val="009350A4"/>
    <w:rsid w:val="009350E5"/>
    <w:rsid w:val="009352DC"/>
    <w:rsid w:val="009355C5"/>
    <w:rsid w:val="00935877"/>
    <w:rsid w:val="009358C0"/>
    <w:rsid w:val="00935C3E"/>
    <w:rsid w:val="00935E33"/>
    <w:rsid w:val="00936004"/>
    <w:rsid w:val="00936302"/>
    <w:rsid w:val="009366FB"/>
    <w:rsid w:val="00936CEA"/>
    <w:rsid w:val="00936DFE"/>
    <w:rsid w:val="00937522"/>
    <w:rsid w:val="0093764A"/>
    <w:rsid w:val="0093773B"/>
    <w:rsid w:val="00937DD9"/>
    <w:rsid w:val="00937EFE"/>
    <w:rsid w:val="00940398"/>
    <w:rsid w:val="0094049D"/>
    <w:rsid w:val="009404BC"/>
    <w:rsid w:val="009408B1"/>
    <w:rsid w:val="00940BF8"/>
    <w:rsid w:val="00940C67"/>
    <w:rsid w:val="00940E93"/>
    <w:rsid w:val="009412AE"/>
    <w:rsid w:val="0094194E"/>
    <w:rsid w:val="009419D2"/>
    <w:rsid w:val="00941AD9"/>
    <w:rsid w:val="00941C9D"/>
    <w:rsid w:val="00942257"/>
    <w:rsid w:val="00942849"/>
    <w:rsid w:val="00942997"/>
    <w:rsid w:val="00942D9E"/>
    <w:rsid w:val="00942DC8"/>
    <w:rsid w:val="0094349D"/>
    <w:rsid w:val="00943B28"/>
    <w:rsid w:val="009443D0"/>
    <w:rsid w:val="009444D9"/>
    <w:rsid w:val="0094481E"/>
    <w:rsid w:val="00944B40"/>
    <w:rsid w:val="00944B42"/>
    <w:rsid w:val="00944FEA"/>
    <w:rsid w:val="009453D6"/>
    <w:rsid w:val="009455E1"/>
    <w:rsid w:val="00945BCE"/>
    <w:rsid w:val="00945CF1"/>
    <w:rsid w:val="00945F9D"/>
    <w:rsid w:val="009466A7"/>
    <w:rsid w:val="00946B98"/>
    <w:rsid w:val="009472E1"/>
    <w:rsid w:val="00947362"/>
    <w:rsid w:val="009475EB"/>
    <w:rsid w:val="00950307"/>
    <w:rsid w:val="0095088A"/>
    <w:rsid w:val="009509C7"/>
    <w:rsid w:val="00951328"/>
    <w:rsid w:val="0095151A"/>
    <w:rsid w:val="00951883"/>
    <w:rsid w:val="00951A2B"/>
    <w:rsid w:val="00951D66"/>
    <w:rsid w:val="00951EE5"/>
    <w:rsid w:val="00952259"/>
    <w:rsid w:val="00952872"/>
    <w:rsid w:val="009528A5"/>
    <w:rsid w:val="00952A84"/>
    <w:rsid w:val="00952C2A"/>
    <w:rsid w:val="00952E10"/>
    <w:rsid w:val="00953915"/>
    <w:rsid w:val="0095398E"/>
    <w:rsid w:val="00953B2D"/>
    <w:rsid w:val="00953C5F"/>
    <w:rsid w:val="009540B2"/>
    <w:rsid w:val="00954521"/>
    <w:rsid w:val="00954B2E"/>
    <w:rsid w:val="00954D89"/>
    <w:rsid w:val="00955011"/>
    <w:rsid w:val="0095502D"/>
    <w:rsid w:val="00955574"/>
    <w:rsid w:val="009555A4"/>
    <w:rsid w:val="00955802"/>
    <w:rsid w:val="00955EC9"/>
    <w:rsid w:val="00955F1D"/>
    <w:rsid w:val="00956347"/>
    <w:rsid w:val="0095643F"/>
    <w:rsid w:val="00956770"/>
    <w:rsid w:val="00956B24"/>
    <w:rsid w:val="00956B2E"/>
    <w:rsid w:val="00956D79"/>
    <w:rsid w:val="00956EB0"/>
    <w:rsid w:val="00957290"/>
    <w:rsid w:val="0095753E"/>
    <w:rsid w:val="009578EC"/>
    <w:rsid w:val="00957B44"/>
    <w:rsid w:val="0096009D"/>
    <w:rsid w:val="00960397"/>
    <w:rsid w:val="00960487"/>
    <w:rsid w:val="009605F1"/>
    <w:rsid w:val="00960805"/>
    <w:rsid w:val="00960C13"/>
    <w:rsid w:val="00960E08"/>
    <w:rsid w:val="00961159"/>
    <w:rsid w:val="00961175"/>
    <w:rsid w:val="00961647"/>
    <w:rsid w:val="009616F1"/>
    <w:rsid w:val="009617C8"/>
    <w:rsid w:val="00961857"/>
    <w:rsid w:val="00961D31"/>
    <w:rsid w:val="0096205E"/>
    <w:rsid w:val="00962574"/>
    <w:rsid w:val="009628E6"/>
    <w:rsid w:val="00962950"/>
    <w:rsid w:val="009631D9"/>
    <w:rsid w:val="0096340C"/>
    <w:rsid w:val="00963587"/>
    <w:rsid w:val="009635B7"/>
    <w:rsid w:val="009639D9"/>
    <w:rsid w:val="00964174"/>
    <w:rsid w:val="00964301"/>
    <w:rsid w:val="00964558"/>
    <w:rsid w:val="00964718"/>
    <w:rsid w:val="009648FF"/>
    <w:rsid w:val="00964B07"/>
    <w:rsid w:val="00964DF0"/>
    <w:rsid w:val="00964E65"/>
    <w:rsid w:val="00965539"/>
    <w:rsid w:val="00965E29"/>
    <w:rsid w:val="00965FF0"/>
    <w:rsid w:val="00966021"/>
    <w:rsid w:val="009667E1"/>
    <w:rsid w:val="00966812"/>
    <w:rsid w:val="00966A59"/>
    <w:rsid w:val="009670EE"/>
    <w:rsid w:val="0096742B"/>
    <w:rsid w:val="00967618"/>
    <w:rsid w:val="0096789B"/>
    <w:rsid w:val="00967E91"/>
    <w:rsid w:val="00970083"/>
    <w:rsid w:val="009700B3"/>
    <w:rsid w:val="00970999"/>
    <w:rsid w:val="00970F49"/>
    <w:rsid w:val="00971058"/>
    <w:rsid w:val="00971152"/>
    <w:rsid w:val="009711B5"/>
    <w:rsid w:val="00971347"/>
    <w:rsid w:val="00971533"/>
    <w:rsid w:val="00971582"/>
    <w:rsid w:val="00971B32"/>
    <w:rsid w:val="00971C08"/>
    <w:rsid w:val="00971D51"/>
    <w:rsid w:val="00971D8B"/>
    <w:rsid w:val="00971F7B"/>
    <w:rsid w:val="00972080"/>
    <w:rsid w:val="0097219D"/>
    <w:rsid w:val="009721A8"/>
    <w:rsid w:val="0097243E"/>
    <w:rsid w:val="009724DA"/>
    <w:rsid w:val="00972723"/>
    <w:rsid w:val="009728A8"/>
    <w:rsid w:val="00972E78"/>
    <w:rsid w:val="00973690"/>
    <w:rsid w:val="00973C2B"/>
    <w:rsid w:val="00973D3E"/>
    <w:rsid w:val="009748C0"/>
    <w:rsid w:val="00974CBF"/>
    <w:rsid w:val="00974DF2"/>
    <w:rsid w:val="009752E0"/>
    <w:rsid w:val="00975525"/>
    <w:rsid w:val="009757E2"/>
    <w:rsid w:val="00975AE4"/>
    <w:rsid w:val="00975B05"/>
    <w:rsid w:val="00975CBF"/>
    <w:rsid w:val="00975CC0"/>
    <w:rsid w:val="00975DCA"/>
    <w:rsid w:val="00975F66"/>
    <w:rsid w:val="0097630B"/>
    <w:rsid w:val="00976917"/>
    <w:rsid w:val="00976AEA"/>
    <w:rsid w:val="00976DDF"/>
    <w:rsid w:val="00976E97"/>
    <w:rsid w:val="00976EF1"/>
    <w:rsid w:val="00977125"/>
    <w:rsid w:val="00977766"/>
    <w:rsid w:val="00977917"/>
    <w:rsid w:val="00977A2D"/>
    <w:rsid w:val="00977C4D"/>
    <w:rsid w:val="00977D2D"/>
    <w:rsid w:val="00980303"/>
    <w:rsid w:val="0098060A"/>
    <w:rsid w:val="0098066A"/>
    <w:rsid w:val="0098090A"/>
    <w:rsid w:val="00980BA8"/>
    <w:rsid w:val="00980C3C"/>
    <w:rsid w:val="00981183"/>
    <w:rsid w:val="0098150A"/>
    <w:rsid w:val="009816D3"/>
    <w:rsid w:val="009819C7"/>
    <w:rsid w:val="00981A57"/>
    <w:rsid w:val="00981B8E"/>
    <w:rsid w:val="00982681"/>
    <w:rsid w:val="009828B8"/>
    <w:rsid w:val="00982912"/>
    <w:rsid w:val="00982994"/>
    <w:rsid w:val="00982F8C"/>
    <w:rsid w:val="00983117"/>
    <w:rsid w:val="0098343F"/>
    <w:rsid w:val="00983696"/>
    <w:rsid w:val="009836B7"/>
    <w:rsid w:val="00983909"/>
    <w:rsid w:val="00983C71"/>
    <w:rsid w:val="00983CF2"/>
    <w:rsid w:val="00984240"/>
    <w:rsid w:val="009842D5"/>
    <w:rsid w:val="00984367"/>
    <w:rsid w:val="00984704"/>
    <w:rsid w:val="0098484A"/>
    <w:rsid w:val="0098488E"/>
    <w:rsid w:val="00984BE6"/>
    <w:rsid w:val="00984D0B"/>
    <w:rsid w:val="00984E6A"/>
    <w:rsid w:val="00984E7E"/>
    <w:rsid w:val="009851A5"/>
    <w:rsid w:val="009855DB"/>
    <w:rsid w:val="0098562D"/>
    <w:rsid w:val="0098568B"/>
    <w:rsid w:val="00985693"/>
    <w:rsid w:val="0098570B"/>
    <w:rsid w:val="009859FD"/>
    <w:rsid w:val="00985FDC"/>
    <w:rsid w:val="0098646B"/>
    <w:rsid w:val="009865C2"/>
    <w:rsid w:val="00986869"/>
    <w:rsid w:val="0098688B"/>
    <w:rsid w:val="00986B85"/>
    <w:rsid w:val="00986E4C"/>
    <w:rsid w:val="00986E98"/>
    <w:rsid w:val="00986EEB"/>
    <w:rsid w:val="00986F7B"/>
    <w:rsid w:val="00987B13"/>
    <w:rsid w:val="00987CE8"/>
    <w:rsid w:val="0099020A"/>
    <w:rsid w:val="00990471"/>
    <w:rsid w:val="009904EF"/>
    <w:rsid w:val="0099057C"/>
    <w:rsid w:val="00990C89"/>
    <w:rsid w:val="00991714"/>
    <w:rsid w:val="00991C8F"/>
    <w:rsid w:val="00991D9A"/>
    <w:rsid w:val="00992008"/>
    <w:rsid w:val="009925B1"/>
    <w:rsid w:val="00992B53"/>
    <w:rsid w:val="00993685"/>
    <w:rsid w:val="00993692"/>
    <w:rsid w:val="00993BCF"/>
    <w:rsid w:val="00993DFA"/>
    <w:rsid w:val="00993EBD"/>
    <w:rsid w:val="0099418F"/>
    <w:rsid w:val="00994974"/>
    <w:rsid w:val="00994A2F"/>
    <w:rsid w:val="009950C9"/>
    <w:rsid w:val="009953A0"/>
    <w:rsid w:val="009953DC"/>
    <w:rsid w:val="00995860"/>
    <w:rsid w:val="0099588A"/>
    <w:rsid w:val="009962B2"/>
    <w:rsid w:val="009964C1"/>
    <w:rsid w:val="00996A2C"/>
    <w:rsid w:val="00997BE1"/>
    <w:rsid w:val="00997C2A"/>
    <w:rsid w:val="009A006E"/>
    <w:rsid w:val="009A0874"/>
    <w:rsid w:val="009A0C22"/>
    <w:rsid w:val="009A0EA9"/>
    <w:rsid w:val="009A0FE4"/>
    <w:rsid w:val="009A149B"/>
    <w:rsid w:val="009A152C"/>
    <w:rsid w:val="009A1D39"/>
    <w:rsid w:val="009A1DCA"/>
    <w:rsid w:val="009A222D"/>
    <w:rsid w:val="009A2399"/>
    <w:rsid w:val="009A23BB"/>
    <w:rsid w:val="009A2727"/>
    <w:rsid w:val="009A283F"/>
    <w:rsid w:val="009A3023"/>
    <w:rsid w:val="009A30EA"/>
    <w:rsid w:val="009A33DC"/>
    <w:rsid w:val="009A3423"/>
    <w:rsid w:val="009A3A40"/>
    <w:rsid w:val="009A3B61"/>
    <w:rsid w:val="009A3EF5"/>
    <w:rsid w:val="009A4261"/>
    <w:rsid w:val="009A42E7"/>
    <w:rsid w:val="009A4435"/>
    <w:rsid w:val="009A4909"/>
    <w:rsid w:val="009A552F"/>
    <w:rsid w:val="009A596E"/>
    <w:rsid w:val="009A5A30"/>
    <w:rsid w:val="009A5B99"/>
    <w:rsid w:val="009A5F95"/>
    <w:rsid w:val="009A67BC"/>
    <w:rsid w:val="009A6AFD"/>
    <w:rsid w:val="009A6BD1"/>
    <w:rsid w:val="009A6BDE"/>
    <w:rsid w:val="009A6CD8"/>
    <w:rsid w:val="009A6D9F"/>
    <w:rsid w:val="009A7BBD"/>
    <w:rsid w:val="009A7EDD"/>
    <w:rsid w:val="009B0320"/>
    <w:rsid w:val="009B0556"/>
    <w:rsid w:val="009B05AE"/>
    <w:rsid w:val="009B06CD"/>
    <w:rsid w:val="009B1037"/>
    <w:rsid w:val="009B1992"/>
    <w:rsid w:val="009B1C5E"/>
    <w:rsid w:val="009B20A6"/>
    <w:rsid w:val="009B2518"/>
    <w:rsid w:val="009B254B"/>
    <w:rsid w:val="009B25E1"/>
    <w:rsid w:val="009B268D"/>
    <w:rsid w:val="009B2CBB"/>
    <w:rsid w:val="009B3201"/>
    <w:rsid w:val="009B3641"/>
    <w:rsid w:val="009B42A2"/>
    <w:rsid w:val="009B46AE"/>
    <w:rsid w:val="009B4852"/>
    <w:rsid w:val="009B4918"/>
    <w:rsid w:val="009B5114"/>
    <w:rsid w:val="009B51C6"/>
    <w:rsid w:val="009B51E3"/>
    <w:rsid w:val="009B5414"/>
    <w:rsid w:val="009B5A41"/>
    <w:rsid w:val="009B5BA5"/>
    <w:rsid w:val="009B5FF3"/>
    <w:rsid w:val="009B6005"/>
    <w:rsid w:val="009B6827"/>
    <w:rsid w:val="009B6ADD"/>
    <w:rsid w:val="009B6E01"/>
    <w:rsid w:val="009B7007"/>
    <w:rsid w:val="009B7505"/>
    <w:rsid w:val="009B7D42"/>
    <w:rsid w:val="009C00A9"/>
    <w:rsid w:val="009C055B"/>
    <w:rsid w:val="009C061B"/>
    <w:rsid w:val="009C0708"/>
    <w:rsid w:val="009C0AD9"/>
    <w:rsid w:val="009C0BF8"/>
    <w:rsid w:val="009C1584"/>
    <w:rsid w:val="009C1917"/>
    <w:rsid w:val="009C1B79"/>
    <w:rsid w:val="009C294B"/>
    <w:rsid w:val="009C29A7"/>
    <w:rsid w:val="009C2DC1"/>
    <w:rsid w:val="009C2FDC"/>
    <w:rsid w:val="009C2FDE"/>
    <w:rsid w:val="009C305C"/>
    <w:rsid w:val="009C3242"/>
    <w:rsid w:val="009C3377"/>
    <w:rsid w:val="009C39DF"/>
    <w:rsid w:val="009C3BB8"/>
    <w:rsid w:val="009C405A"/>
    <w:rsid w:val="009C437B"/>
    <w:rsid w:val="009C444D"/>
    <w:rsid w:val="009C49C4"/>
    <w:rsid w:val="009C4D10"/>
    <w:rsid w:val="009C4D5D"/>
    <w:rsid w:val="009C4DA3"/>
    <w:rsid w:val="009C56DA"/>
    <w:rsid w:val="009C59F7"/>
    <w:rsid w:val="009C5C63"/>
    <w:rsid w:val="009C5E7E"/>
    <w:rsid w:val="009C60A0"/>
    <w:rsid w:val="009C61D9"/>
    <w:rsid w:val="009C64C6"/>
    <w:rsid w:val="009C66F0"/>
    <w:rsid w:val="009C6747"/>
    <w:rsid w:val="009C6A75"/>
    <w:rsid w:val="009C6C2C"/>
    <w:rsid w:val="009C6DB4"/>
    <w:rsid w:val="009C7155"/>
    <w:rsid w:val="009C72B6"/>
    <w:rsid w:val="009C7723"/>
    <w:rsid w:val="009C7F68"/>
    <w:rsid w:val="009D010C"/>
    <w:rsid w:val="009D01CE"/>
    <w:rsid w:val="009D01FE"/>
    <w:rsid w:val="009D035F"/>
    <w:rsid w:val="009D08FE"/>
    <w:rsid w:val="009D09B7"/>
    <w:rsid w:val="009D0A4B"/>
    <w:rsid w:val="009D0B64"/>
    <w:rsid w:val="009D0C36"/>
    <w:rsid w:val="009D0F2B"/>
    <w:rsid w:val="009D134E"/>
    <w:rsid w:val="009D17FB"/>
    <w:rsid w:val="009D221F"/>
    <w:rsid w:val="009D2680"/>
    <w:rsid w:val="009D2E83"/>
    <w:rsid w:val="009D2FB9"/>
    <w:rsid w:val="009D3F46"/>
    <w:rsid w:val="009D405B"/>
    <w:rsid w:val="009D45E1"/>
    <w:rsid w:val="009D47EF"/>
    <w:rsid w:val="009D4A6F"/>
    <w:rsid w:val="009D53D1"/>
    <w:rsid w:val="009D58F9"/>
    <w:rsid w:val="009D5BD9"/>
    <w:rsid w:val="009D5D0A"/>
    <w:rsid w:val="009D5F1E"/>
    <w:rsid w:val="009D63E1"/>
    <w:rsid w:val="009D6596"/>
    <w:rsid w:val="009D65A5"/>
    <w:rsid w:val="009D68BA"/>
    <w:rsid w:val="009D6F6F"/>
    <w:rsid w:val="009D6FE2"/>
    <w:rsid w:val="009D7105"/>
    <w:rsid w:val="009D7176"/>
    <w:rsid w:val="009D718F"/>
    <w:rsid w:val="009D74F7"/>
    <w:rsid w:val="009D7503"/>
    <w:rsid w:val="009D75E7"/>
    <w:rsid w:val="009D77EB"/>
    <w:rsid w:val="009D781A"/>
    <w:rsid w:val="009D7B31"/>
    <w:rsid w:val="009D7DC5"/>
    <w:rsid w:val="009D7EB3"/>
    <w:rsid w:val="009D7EF2"/>
    <w:rsid w:val="009E009E"/>
    <w:rsid w:val="009E0938"/>
    <w:rsid w:val="009E093B"/>
    <w:rsid w:val="009E12CF"/>
    <w:rsid w:val="009E13E8"/>
    <w:rsid w:val="009E153B"/>
    <w:rsid w:val="009E1854"/>
    <w:rsid w:val="009E1BEB"/>
    <w:rsid w:val="009E1E70"/>
    <w:rsid w:val="009E1EC1"/>
    <w:rsid w:val="009E250C"/>
    <w:rsid w:val="009E25F0"/>
    <w:rsid w:val="009E263E"/>
    <w:rsid w:val="009E28EE"/>
    <w:rsid w:val="009E3111"/>
    <w:rsid w:val="009E33FD"/>
    <w:rsid w:val="009E344F"/>
    <w:rsid w:val="009E36D3"/>
    <w:rsid w:val="009E3ECD"/>
    <w:rsid w:val="009E4510"/>
    <w:rsid w:val="009E45EE"/>
    <w:rsid w:val="009E4681"/>
    <w:rsid w:val="009E47A0"/>
    <w:rsid w:val="009E47BE"/>
    <w:rsid w:val="009E4A5C"/>
    <w:rsid w:val="009E54D4"/>
    <w:rsid w:val="009E5AF3"/>
    <w:rsid w:val="009E5E30"/>
    <w:rsid w:val="009E65B4"/>
    <w:rsid w:val="009E67DC"/>
    <w:rsid w:val="009E6893"/>
    <w:rsid w:val="009E6C48"/>
    <w:rsid w:val="009E6C80"/>
    <w:rsid w:val="009E7183"/>
    <w:rsid w:val="009E7377"/>
    <w:rsid w:val="009E7489"/>
    <w:rsid w:val="009E7787"/>
    <w:rsid w:val="009E7D85"/>
    <w:rsid w:val="009E7F57"/>
    <w:rsid w:val="009F0935"/>
    <w:rsid w:val="009F0D19"/>
    <w:rsid w:val="009F10F0"/>
    <w:rsid w:val="009F13BE"/>
    <w:rsid w:val="009F1C96"/>
    <w:rsid w:val="009F1E32"/>
    <w:rsid w:val="009F1F84"/>
    <w:rsid w:val="009F2106"/>
    <w:rsid w:val="009F227C"/>
    <w:rsid w:val="009F260F"/>
    <w:rsid w:val="009F29B6"/>
    <w:rsid w:val="009F3145"/>
    <w:rsid w:val="009F381F"/>
    <w:rsid w:val="009F39C0"/>
    <w:rsid w:val="009F3AC9"/>
    <w:rsid w:val="009F3C4E"/>
    <w:rsid w:val="009F3F5E"/>
    <w:rsid w:val="009F41AF"/>
    <w:rsid w:val="009F4404"/>
    <w:rsid w:val="009F46B4"/>
    <w:rsid w:val="009F47B3"/>
    <w:rsid w:val="009F4962"/>
    <w:rsid w:val="009F4A43"/>
    <w:rsid w:val="009F4E4E"/>
    <w:rsid w:val="009F4E85"/>
    <w:rsid w:val="009F4F36"/>
    <w:rsid w:val="009F4F58"/>
    <w:rsid w:val="009F55A1"/>
    <w:rsid w:val="009F57EC"/>
    <w:rsid w:val="009F678E"/>
    <w:rsid w:val="009F6A82"/>
    <w:rsid w:val="009F6E10"/>
    <w:rsid w:val="009F6E86"/>
    <w:rsid w:val="009F750A"/>
    <w:rsid w:val="009F76B1"/>
    <w:rsid w:val="00A00301"/>
    <w:rsid w:val="00A00597"/>
    <w:rsid w:val="00A0090D"/>
    <w:rsid w:val="00A00A21"/>
    <w:rsid w:val="00A00B56"/>
    <w:rsid w:val="00A00CA2"/>
    <w:rsid w:val="00A00DE3"/>
    <w:rsid w:val="00A0114C"/>
    <w:rsid w:val="00A0143B"/>
    <w:rsid w:val="00A0147B"/>
    <w:rsid w:val="00A0221B"/>
    <w:rsid w:val="00A02AF2"/>
    <w:rsid w:val="00A02CC4"/>
    <w:rsid w:val="00A02E0B"/>
    <w:rsid w:val="00A02E82"/>
    <w:rsid w:val="00A02FC4"/>
    <w:rsid w:val="00A036E8"/>
    <w:rsid w:val="00A03C6F"/>
    <w:rsid w:val="00A03CA9"/>
    <w:rsid w:val="00A03CCA"/>
    <w:rsid w:val="00A03CE7"/>
    <w:rsid w:val="00A0439B"/>
    <w:rsid w:val="00A046BC"/>
    <w:rsid w:val="00A04737"/>
    <w:rsid w:val="00A0482E"/>
    <w:rsid w:val="00A0486C"/>
    <w:rsid w:val="00A04881"/>
    <w:rsid w:val="00A04C80"/>
    <w:rsid w:val="00A05285"/>
    <w:rsid w:val="00A052DF"/>
    <w:rsid w:val="00A05643"/>
    <w:rsid w:val="00A058C0"/>
    <w:rsid w:val="00A05BE3"/>
    <w:rsid w:val="00A0602D"/>
    <w:rsid w:val="00A06108"/>
    <w:rsid w:val="00A0628B"/>
    <w:rsid w:val="00A06878"/>
    <w:rsid w:val="00A06A78"/>
    <w:rsid w:val="00A06B90"/>
    <w:rsid w:val="00A06D64"/>
    <w:rsid w:val="00A06E3F"/>
    <w:rsid w:val="00A06FDF"/>
    <w:rsid w:val="00A072E7"/>
    <w:rsid w:val="00A0780C"/>
    <w:rsid w:val="00A0799C"/>
    <w:rsid w:val="00A07B03"/>
    <w:rsid w:val="00A07C80"/>
    <w:rsid w:val="00A07E49"/>
    <w:rsid w:val="00A105FC"/>
    <w:rsid w:val="00A10B31"/>
    <w:rsid w:val="00A10DD9"/>
    <w:rsid w:val="00A11051"/>
    <w:rsid w:val="00A11094"/>
    <w:rsid w:val="00A11451"/>
    <w:rsid w:val="00A116AA"/>
    <w:rsid w:val="00A11898"/>
    <w:rsid w:val="00A126B7"/>
    <w:rsid w:val="00A12D7B"/>
    <w:rsid w:val="00A12F6E"/>
    <w:rsid w:val="00A13A80"/>
    <w:rsid w:val="00A13B81"/>
    <w:rsid w:val="00A14093"/>
    <w:rsid w:val="00A140FC"/>
    <w:rsid w:val="00A146FB"/>
    <w:rsid w:val="00A14816"/>
    <w:rsid w:val="00A14CE1"/>
    <w:rsid w:val="00A14D36"/>
    <w:rsid w:val="00A152C7"/>
    <w:rsid w:val="00A15722"/>
    <w:rsid w:val="00A157E9"/>
    <w:rsid w:val="00A158F1"/>
    <w:rsid w:val="00A16033"/>
    <w:rsid w:val="00A1606A"/>
    <w:rsid w:val="00A162C6"/>
    <w:rsid w:val="00A16649"/>
    <w:rsid w:val="00A16742"/>
    <w:rsid w:val="00A167FC"/>
    <w:rsid w:val="00A16AAB"/>
    <w:rsid w:val="00A16CC9"/>
    <w:rsid w:val="00A16F9E"/>
    <w:rsid w:val="00A179D5"/>
    <w:rsid w:val="00A17B74"/>
    <w:rsid w:val="00A17F02"/>
    <w:rsid w:val="00A200EE"/>
    <w:rsid w:val="00A20523"/>
    <w:rsid w:val="00A2072A"/>
    <w:rsid w:val="00A20B8B"/>
    <w:rsid w:val="00A21623"/>
    <w:rsid w:val="00A21827"/>
    <w:rsid w:val="00A21B4D"/>
    <w:rsid w:val="00A21C1D"/>
    <w:rsid w:val="00A21D61"/>
    <w:rsid w:val="00A21DFB"/>
    <w:rsid w:val="00A22A6F"/>
    <w:rsid w:val="00A22C40"/>
    <w:rsid w:val="00A22C63"/>
    <w:rsid w:val="00A22CC6"/>
    <w:rsid w:val="00A2350D"/>
    <w:rsid w:val="00A23EE5"/>
    <w:rsid w:val="00A2409E"/>
    <w:rsid w:val="00A241C7"/>
    <w:rsid w:val="00A242C3"/>
    <w:rsid w:val="00A247BA"/>
    <w:rsid w:val="00A247D3"/>
    <w:rsid w:val="00A2488C"/>
    <w:rsid w:val="00A24A58"/>
    <w:rsid w:val="00A24C91"/>
    <w:rsid w:val="00A24CF3"/>
    <w:rsid w:val="00A24EE0"/>
    <w:rsid w:val="00A25145"/>
    <w:rsid w:val="00A25999"/>
    <w:rsid w:val="00A2650C"/>
    <w:rsid w:val="00A27BE5"/>
    <w:rsid w:val="00A27CDD"/>
    <w:rsid w:val="00A302AF"/>
    <w:rsid w:val="00A3075D"/>
    <w:rsid w:val="00A307F1"/>
    <w:rsid w:val="00A30B0E"/>
    <w:rsid w:val="00A31719"/>
    <w:rsid w:val="00A318B8"/>
    <w:rsid w:val="00A32680"/>
    <w:rsid w:val="00A3316B"/>
    <w:rsid w:val="00A33C3C"/>
    <w:rsid w:val="00A33E2D"/>
    <w:rsid w:val="00A3400B"/>
    <w:rsid w:val="00A342A7"/>
    <w:rsid w:val="00A34301"/>
    <w:rsid w:val="00A34452"/>
    <w:rsid w:val="00A347A2"/>
    <w:rsid w:val="00A347EA"/>
    <w:rsid w:val="00A34B35"/>
    <w:rsid w:val="00A352B2"/>
    <w:rsid w:val="00A353B5"/>
    <w:rsid w:val="00A35F36"/>
    <w:rsid w:val="00A36064"/>
    <w:rsid w:val="00A36774"/>
    <w:rsid w:val="00A367D3"/>
    <w:rsid w:val="00A36C04"/>
    <w:rsid w:val="00A3716C"/>
    <w:rsid w:val="00A374D3"/>
    <w:rsid w:val="00A37585"/>
    <w:rsid w:val="00A377D7"/>
    <w:rsid w:val="00A379CA"/>
    <w:rsid w:val="00A37CBA"/>
    <w:rsid w:val="00A37EE7"/>
    <w:rsid w:val="00A409A0"/>
    <w:rsid w:val="00A4126F"/>
    <w:rsid w:val="00A41463"/>
    <w:rsid w:val="00A41641"/>
    <w:rsid w:val="00A418D2"/>
    <w:rsid w:val="00A41BB1"/>
    <w:rsid w:val="00A41C99"/>
    <w:rsid w:val="00A41E6C"/>
    <w:rsid w:val="00A423A1"/>
    <w:rsid w:val="00A4268F"/>
    <w:rsid w:val="00A426B5"/>
    <w:rsid w:val="00A42A6B"/>
    <w:rsid w:val="00A42D3B"/>
    <w:rsid w:val="00A42FFA"/>
    <w:rsid w:val="00A433AC"/>
    <w:rsid w:val="00A437B3"/>
    <w:rsid w:val="00A4408A"/>
    <w:rsid w:val="00A440A4"/>
    <w:rsid w:val="00A44197"/>
    <w:rsid w:val="00A44208"/>
    <w:rsid w:val="00A44345"/>
    <w:rsid w:val="00A44979"/>
    <w:rsid w:val="00A4607A"/>
    <w:rsid w:val="00A460FE"/>
    <w:rsid w:val="00A466F3"/>
    <w:rsid w:val="00A46841"/>
    <w:rsid w:val="00A4758C"/>
    <w:rsid w:val="00A47B49"/>
    <w:rsid w:val="00A501CC"/>
    <w:rsid w:val="00A5047F"/>
    <w:rsid w:val="00A504F7"/>
    <w:rsid w:val="00A5176C"/>
    <w:rsid w:val="00A51951"/>
    <w:rsid w:val="00A51D88"/>
    <w:rsid w:val="00A51EC8"/>
    <w:rsid w:val="00A52278"/>
    <w:rsid w:val="00A5243B"/>
    <w:rsid w:val="00A5303B"/>
    <w:rsid w:val="00A53B67"/>
    <w:rsid w:val="00A53F20"/>
    <w:rsid w:val="00A54906"/>
    <w:rsid w:val="00A5534D"/>
    <w:rsid w:val="00A557D3"/>
    <w:rsid w:val="00A557DF"/>
    <w:rsid w:val="00A55E08"/>
    <w:rsid w:val="00A5626A"/>
    <w:rsid w:val="00A563A8"/>
    <w:rsid w:val="00A56452"/>
    <w:rsid w:val="00A564FF"/>
    <w:rsid w:val="00A569CF"/>
    <w:rsid w:val="00A56A14"/>
    <w:rsid w:val="00A56A37"/>
    <w:rsid w:val="00A577B1"/>
    <w:rsid w:val="00A57923"/>
    <w:rsid w:val="00A57C52"/>
    <w:rsid w:val="00A57D45"/>
    <w:rsid w:val="00A57D58"/>
    <w:rsid w:val="00A57FFD"/>
    <w:rsid w:val="00A602AF"/>
    <w:rsid w:val="00A60555"/>
    <w:rsid w:val="00A60774"/>
    <w:rsid w:val="00A609A3"/>
    <w:rsid w:val="00A60E49"/>
    <w:rsid w:val="00A60F21"/>
    <w:rsid w:val="00A612CC"/>
    <w:rsid w:val="00A612E2"/>
    <w:rsid w:val="00A61BE5"/>
    <w:rsid w:val="00A621C2"/>
    <w:rsid w:val="00A622B9"/>
    <w:rsid w:val="00A624C1"/>
    <w:rsid w:val="00A62B12"/>
    <w:rsid w:val="00A62C74"/>
    <w:rsid w:val="00A62F6D"/>
    <w:rsid w:val="00A63006"/>
    <w:rsid w:val="00A6316F"/>
    <w:rsid w:val="00A63705"/>
    <w:rsid w:val="00A63D3E"/>
    <w:rsid w:val="00A64458"/>
    <w:rsid w:val="00A64571"/>
    <w:rsid w:val="00A64743"/>
    <w:rsid w:val="00A64BD6"/>
    <w:rsid w:val="00A65084"/>
    <w:rsid w:val="00A653C0"/>
    <w:rsid w:val="00A65CB7"/>
    <w:rsid w:val="00A65D2C"/>
    <w:rsid w:val="00A66237"/>
    <w:rsid w:val="00A66484"/>
    <w:rsid w:val="00A66C94"/>
    <w:rsid w:val="00A66D0A"/>
    <w:rsid w:val="00A6702A"/>
    <w:rsid w:val="00A67173"/>
    <w:rsid w:val="00A6735E"/>
    <w:rsid w:val="00A674CC"/>
    <w:rsid w:val="00A67E0C"/>
    <w:rsid w:val="00A707E7"/>
    <w:rsid w:val="00A716F5"/>
    <w:rsid w:val="00A71735"/>
    <w:rsid w:val="00A71E38"/>
    <w:rsid w:val="00A71ECF"/>
    <w:rsid w:val="00A721D9"/>
    <w:rsid w:val="00A72494"/>
    <w:rsid w:val="00A72828"/>
    <w:rsid w:val="00A72894"/>
    <w:rsid w:val="00A72FE2"/>
    <w:rsid w:val="00A73216"/>
    <w:rsid w:val="00A7373A"/>
    <w:rsid w:val="00A7397A"/>
    <w:rsid w:val="00A74484"/>
    <w:rsid w:val="00A7465A"/>
    <w:rsid w:val="00A74719"/>
    <w:rsid w:val="00A74DAB"/>
    <w:rsid w:val="00A75350"/>
    <w:rsid w:val="00A75784"/>
    <w:rsid w:val="00A75935"/>
    <w:rsid w:val="00A7666E"/>
    <w:rsid w:val="00A76B78"/>
    <w:rsid w:val="00A76E04"/>
    <w:rsid w:val="00A76E83"/>
    <w:rsid w:val="00A76EDF"/>
    <w:rsid w:val="00A77806"/>
    <w:rsid w:val="00A77DC4"/>
    <w:rsid w:val="00A8046C"/>
    <w:rsid w:val="00A81044"/>
    <w:rsid w:val="00A81460"/>
    <w:rsid w:val="00A81D19"/>
    <w:rsid w:val="00A820C2"/>
    <w:rsid w:val="00A82C2A"/>
    <w:rsid w:val="00A82E35"/>
    <w:rsid w:val="00A82EAC"/>
    <w:rsid w:val="00A83584"/>
    <w:rsid w:val="00A83718"/>
    <w:rsid w:val="00A846F2"/>
    <w:rsid w:val="00A84889"/>
    <w:rsid w:val="00A849C2"/>
    <w:rsid w:val="00A84EBD"/>
    <w:rsid w:val="00A84F59"/>
    <w:rsid w:val="00A8507F"/>
    <w:rsid w:val="00A851AD"/>
    <w:rsid w:val="00A85605"/>
    <w:rsid w:val="00A856B2"/>
    <w:rsid w:val="00A85A2D"/>
    <w:rsid w:val="00A85AAA"/>
    <w:rsid w:val="00A85ADD"/>
    <w:rsid w:val="00A861BE"/>
    <w:rsid w:val="00A86B3E"/>
    <w:rsid w:val="00A86B83"/>
    <w:rsid w:val="00A86CDF"/>
    <w:rsid w:val="00A872BE"/>
    <w:rsid w:val="00A873A2"/>
    <w:rsid w:val="00A87BF7"/>
    <w:rsid w:val="00A87E54"/>
    <w:rsid w:val="00A87E69"/>
    <w:rsid w:val="00A87FC9"/>
    <w:rsid w:val="00A903C0"/>
    <w:rsid w:val="00A906A7"/>
    <w:rsid w:val="00A908D5"/>
    <w:rsid w:val="00A909D4"/>
    <w:rsid w:val="00A91058"/>
    <w:rsid w:val="00A91824"/>
    <w:rsid w:val="00A91B74"/>
    <w:rsid w:val="00A91FF0"/>
    <w:rsid w:val="00A920BE"/>
    <w:rsid w:val="00A922D0"/>
    <w:rsid w:val="00A923EE"/>
    <w:rsid w:val="00A92661"/>
    <w:rsid w:val="00A9291E"/>
    <w:rsid w:val="00A92CCC"/>
    <w:rsid w:val="00A92D74"/>
    <w:rsid w:val="00A92DAA"/>
    <w:rsid w:val="00A934ED"/>
    <w:rsid w:val="00A93596"/>
    <w:rsid w:val="00A937BD"/>
    <w:rsid w:val="00A937F7"/>
    <w:rsid w:val="00A93844"/>
    <w:rsid w:val="00A93F49"/>
    <w:rsid w:val="00A93F8E"/>
    <w:rsid w:val="00A9401C"/>
    <w:rsid w:val="00A94835"/>
    <w:rsid w:val="00A94A1C"/>
    <w:rsid w:val="00A94C49"/>
    <w:rsid w:val="00A94ED2"/>
    <w:rsid w:val="00A95040"/>
    <w:rsid w:val="00A95C4C"/>
    <w:rsid w:val="00A96019"/>
    <w:rsid w:val="00A9603B"/>
    <w:rsid w:val="00A960BE"/>
    <w:rsid w:val="00A9621C"/>
    <w:rsid w:val="00A962D1"/>
    <w:rsid w:val="00A96947"/>
    <w:rsid w:val="00A96C65"/>
    <w:rsid w:val="00A971A9"/>
    <w:rsid w:val="00A97222"/>
    <w:rsid w:val="00A973E9"/>
    <w:rsid w:val="00A97D41"/>
    <w:rsid w:val="00AA04FA"/>
    <w:rsid w:val="00AA091D"/>
    <w:rsid w:val="00AA0AB5"/>
    <w:rsid w:val="00AA0BFF"/>
    <w:rsid w:val="00AA0FE0"/>
    <w:rsid w:val="00AA110A"/>
    <w:rsid w:val="00AA1162"/>
    <w:rsid w:val="00AA179E"/>
    <w:rsid w:val="00AA24BD"/>
    <w:rsid w:val="00AA254C"/>
    <w:rsid w:val="00AA276D"/>
    <w:rsid w:val="00AA2A94"/>
    <w:rsid w:val="00AA2B8D"/>
    <w:rsid w:val="00AA2FE9"/>
    <w:rsid w:val="00AA3340"/>
    <w:rsid w:val="00AA3C5B"/>
    <w:rsid w:val="00AA478B"/>
    <w:rsid w:val="00AA47D0"/>
    <w:rsid w:val="00AA49A3"/>
    <w:rsid w:val="00AA4B61"/>
    <w:rsid w:val="00AA4FEE"/>
    <w:rsid w:val="00AA5385"/>
    <w:rsid w:val="00AA5561"/>
    <w:rsid w:val="00AA587D"/>
    <w:rsid w:val="00AA591F"/>
    <w:rsid w:val="00AA5A51"/>
    <w:rsid w:val="00AA5EE7"/>
    <w:rsid w:val="00AA6077"/>
    <w:rsid w:val="00AA63EF"/>
    <w:rsid w:val="00AA68D9"/>
    <w:rsid w:val="00AA6A0B"/>
    <w:rsid w:val="00AA6FB3"/>
    <w:rsid w:val="00AA73B1"/>
    <w:rsid w:val="00AA758B"/>
    <w:rsid w:val="00AA7642"/>
    <w:rsid w:val="00AA7862"/>
    <w:rsid w:val="00AA7A1A"/>
    <w:rsid w:val="00AA7E36"/>
    <w:rsid w:val="00AB063A"/>
    <w:rsid w:val="00AB0AF4"/>
    <w:rsid w:val="00AB0C96"/>
    <w:rsid w:val="00AB0CE5"/>
    <w:rsid w:val="00AB0CF8"/>
    <w:rsid w:val="00AB131D"/>
    <w:rsid w:val="00AB1348"/>
    <w:rsid w:val="00AB1845"/>
    <w:rsid w:val="00AB19EE"/>
    <w:rsid w:val="00AB1B7F"/>
    <w:rsid w:val="00AB1BA2"/>
    <w:rsid w:val="00AB1D5C"/>
    <w:rsid w:val="00AB1F4E"/>
    <w:rsid w:val="00AB20FE"/>
    <w:rsid w:val="00AB227E"/>
    <w:rsid w:val="00AB2350"/>
    <w:rsid w:val="00AB246E"/>
    <w:rsid w:val="00AB2D6C"/>
    <w:rsid w:val="00AB375F"/>
    <w:rsid w:val="00AB3BAF"/>
    <w:rsid w:val="00AB4163"/>
    <w:rsid w:val="00AB4365"/>
    <w:rsid w:val="00AB43D1"/>
    <w:rsid w:val="00AB483B"/>
    <w:rsid w:val="00AB4E59"/>
    <w:rsid w:val="00AB4EC2"/>
    <w:rsid w:val="00AB5381"/>
    <w:rsid w:val="00AB5383"/>
    <w:rsid w:val="00AB5476"/>
    <w:rsid w:val="00AB5816"/>
    <w:rsid w:val="00AB5D7C"/>
    <w:rsid w:val="00AB60A2"/>
    <w:rsid w:val="00AB63D9"/>
    <w:rsid w:val="00AB6933"/>
    <w:rsid w:val="00AB6C1C"/>
    <w:rsid w:val="00AB6E97"/>
    <w:rsid w:val="00AB7288"/>
    <w:rsid w:val="00AB72CE"/>
    <w:rsid w:val="00AB7622"/>
    <w:rsid w:val="00AB7A2F"/>
    <w:rsid w:val="00AB7E05"/>
    <w:rsid w:val="00AB7FA6"/>
    <w:rsid w:val="00AC0072"/>
    <w:rsid w:val="00AC0487"/>
    <w:rsid w:val="00AC0664"/>
    <w:rsid w:val="00AC0ADB"/>
    <w:rsid w:val="00AC0B27"/>
    <w:rsid w:val="00AC0EA3"/>
    <w:rsid w:val="00AC13DC"/>
    <w:rsid w:val="00AC16E2"/>
    <w:rsid w:val="00AC1F52"/>
    <w:rsid w:val="00AC2039"/>
    <w:rsid w:val="00AC20CE"/>
    <w:rsid w:val="00AC23BB"/>
    <w:rsid w:val="00AC2409"/>
    <w:rsid w:val="00AC2527"/>
    <w:rsid w:val="00AC25B7"/>
    <w:rsid w:val="00AC2950"/>
    <w:rsid w:val="00AC2A3D"/>
    <w:rsid w:val="00AC2A7A"/>
    <w:rsid w:val="00AC2AFD"/>
    <w:rsid w:val="00AC2E11"/>
    <w:rsid w:val="00AC30CE"/>
    <w:rsid w:val="00AC32A9"/>
    <w:rsid w:val="00AC350A"/>
    <w:rsid w:val="00AC354A"/>
    <w:rsid w:val="00AC373F"/>
    <w:rsid w:val="00AC3963"/>
    <w:rsid w:val="00AC3C68"/>
    <w:rsid w:val="00AC3C9A"/>
    <w:rsid w:val="00AC40FC"/>
    <w:rsid w:val="00AC420B"/>
    <w:rsid w:val="00AC42F1"/>
    <w:rsid w:val="00AC4478"/>
    <w:rsid w:val="00AC4694"/>
    <w:rsid w:val="00AC4703"/>
    <w:rsid w:val="00AC4A34"/>
    <w:rsid w:val="00AC4C90"/>
    <w:rsid w:val="00AC4E10"/>
    <w:rsid w:val="00AC4EC8"/>
    <w:rsid w:val="00AC5039"/>
    <w:rsid w:val="00AC5176"/>
    <w:rsid w:val="00AC5248"/>
    <w:rsid w:val="00AC55ED"/>
    <w:rsid w:val="00AC57EA"/>
    <w:rsid w:val="00AC5891"/>
    <w:rsid w:val="00AC5AFE"/>
    <w:rsid w:val="00AC5D2B"/>
    <w:rsid w:val="00AC6187"/>
    <w:rsid w:val="00AC6200"/>
    <w:rsid w:val="00AC6987"/>
    <w:rsid w:val="00AC6CE0"/>
    <w:rsid w:val="00AC6CF8"/>
    <w:rsid w:val="00AC766F"/>
    <w:rsid w:val="00AC7860"/>
    <w:rsid w:val="00AD040A"/>
    <w:rsid w:val="00AD066E"/>
    <w:rsid w:val="00AD073A"/>
    <w:rsid w:val="00AD1158"/>
    <w:rsid w:val="00AD2009"/>
    <w:rsid w:val="00AD2154"/>
    <w:rsid w:val="00AD24EF"/>
    <w:rsid w:val="00AD28AD"/>
    <w:rsid w:val="00AD2A73"/>
    <w:rsid w:val="00AD2DB4"/>
    <w:rsid w:val="00AD352C"/>
    <w:rsid w:val="00AD35A1"/>
    <w:rsid w:val="00AD36B7"/>
    <w:rsid w:val="00AD3CC6"/>
    <w:rsid w:val="00AD3D54"/>
    <w:rsid w:val="00AD3F3B"/>
    <w:rsid w:val="00AD42E6"/>
    <w:rsid w:val="00AD4DCF"/>
    <w:rsid w:val="00AD4EE9"/>
    <w:rsid w:val="00AD4EEF"/>
    <w:rsid w:val="00AD5000"/>
    <w:rsid w:val="00AD5055"/>
    <w:rsid w:val="00AD5176"/>
    <w:rsid w:val="00AD5349"/>
    <w:rsid w:val="00AD534F"/>
    <w:rsid w:val="00AD549C"/>
    <w:rsid w:val="00AD5523"/>
    <w:rsid w:val="00AD5A03"/>
    <w:rsid w:val="00AD5A8C"/>
    <w:rsid w:val="00AD5DA9"/>
    <w:rsid w:val="00AD5E33"/>
    <w:rsid w:val="00AD60ED"/>
    <w:rsid w:val="00AD6680"/>
    <w:rsid w:val="00AD67DB"/>
    <w:rsid w:val="00AD6800"/>
    <w:rsid w:val="00AD6A97"/>
    <w:rsid w:val="00AD7312"/>
    <w:rsid w:val="00AD7334"/>
    <w:rsid w:val="00AD7393"/>
    <w:rsid w:val="00AD771F"/>
    <w:rsid w:val="00AD7CD5"/>
    <w:rsid w:val="00AD7E8B"/>
    <w:rsid w:val="00AE01FD"/>
    <w:rsid w:val="00AE035E"/>
    <w:rsid w:val="00AE06DA"/>
    <w:rsid w:val="00AE1941"/>
    <w:rsid w:val="00AE1A5B"/>
    <w:rsid w:val="00AE1AF0"/>
    <w:rsid w:val="00AE1C6A"/>
    <w:rsid w:val="00AE1C98"/>
    <w:rsid w:val="00AE1F23"/>
    <w:rsid w:val="00AE20F6"/>
    <w:rsid w:val="00AE2160"/>
    <w:rsid w:val="00AE2535"/>
    <w:rsid w:val="00AE25C4"/>
    <w:rsid w:val="00AE299A"/>
    <w:rsid w:val="00AE2A38"/>
    <w:rsid w:val="00AE2D55"/>
    <w:rsid w:val="00AE2EC2"/>
    <w:rsid w:val="00AE2EF9"/>
    <w:rsid w:val="00AE2F86"/>
    <w:rsid w:val="00AE31D7"/>
    <w:rsid w:val="00AE3473"/>
    <w:rsid w:val="00AE3C7B"/>
    <w:rsid w:val="00AE3D0D"/>
    <w:rsid w:val="00AE3D9C"/>
    <w:rsid w:val="00AE3F8D"/>
    <w:rsid w:val="00AE418A"/>
    <w:rsid w:val="00AE418E"/>
    <w:rsid w:val="00AE475D"/>
    <w:rsid w:val="00AE4799"/>
    <w:rsid w:val="00AE4AA4"/>
    <w:rsid w:val="00AE4AD3"/>
    <w:rsid w:val="00AE4DE8"/>
    <w:rsid w:val="00AE53C5"/>
    <w:rsid w:val="00AE54B1"/>
    <w:rsid w:val="00AE56FF"/>
    <w:rsid w:val="00AE584E"/>
    <w:rsid w:val="00AE5F9B"/>
    <w:rsid w:val="00AE63B6"/>
    <w:rsid w:val="00AE68B8"/>
    <w:rsid w:val="00AE6B97"/>
    <w:rsid w:val="00AE6BA1"/>
    <w:rsid w:val="00AE6C69"/>
    <w:rsid w:val="00AE6EF0"/>
    <w:rsid w:val="00AE71EB"/>
    <w:rsid w:val="00AE7876"/>
    <w:rsid w:val="00AE7A93"/>
    <w:rsid w:val="00AE7D0B"/>
    <w:rsid w:val="00AF01A1"/>
    <w:rsid w:val="00AF0929"/>
    <w:rsid w:val="00AF0A20"/>
    <w:rsid w:val="00AF0E66"/>
    <w:rsid w:val="00AF0F19"/>
    <w:rsid w:val="00AF0F64"/>
    <w:rsid w:val="00AF0FDA"/>
    <w:rsid w:val="00AF1094"/>
    <w:rsid w:val="00AF11BA"/>
    <w:rsid w:val="00AF12F1"/>
    <w:rsid w:val="00AF1869"/>
    <w:rsid w:val="00AF1965"/>
    <w:rsid w:val="00AF1CDE"/>
    <w:rsid w:val="00AF1F6C"/>
    <w:rsid w:val="00AF2172"/>
    <w:rsid w:val="00AF24F4"/>
    <w:rsid w:val="00AF2512"/>
    <w:rsid w:val="00AF2868"/>
    <w:rsid w:val="00AF2CFB"/>
    <w:rsid w:val="00AF31FC"/>
    <w:rsid w:val="00AF36EF"/>
    <w:rsid w:val="00AF37C5"/>
    <w:rsid w:val="00AF3896"/>
    <w:rsid w:val="00AF40EA"/>
    <w:rsid w:val="00AF420C"/>
    <w:rsid w:val="00AF48DC"/>
    <w:rsid w:val="00AF5813"/>
    <w:rsid w:val="00AF5A54"/>
    <w:rsid w:val="00AF5BD6"/>
    <w:rsid w:val="00AF613F"/>
    <w:rsid w:val="00AF61BB"/>
    <w:rsid w:val="00AF6668"/>
    <w:rsid w:val="00AF6DCD"/>
    <w:rsid w:val="00AF6FAB"/>
    <w:rsid w:val="00AF718A"/>
    <w:rsid w:val="00AF7713"/>
    <w:rsid w:val="00AF7866"/>
    <w:rsid w:val="00AF799E"/>
    <w:rsid w:val="00AF7C76"/>
    <w:rsid w:val="00B0003C"/>
    <w:rsid w:val="00B0008C"/>
    <w:rsid w:val="00B003F8"/>
    <w:rsid w:val="00B0054F"/>
    <w:rsid w:val="00B00950"/>
    <w:rsid w:val="00B00BE7"/>
    <w:rsid w:val="00B00C54"/>
    <w:rsid w:val="00B00EAE"/>
    <w:rsid w:val="00B00F4C"/>
    <w:rsid w:val="00B017E8"/>
    <w:rsid w:val="00B01813"/>
    <w:rsid w:val="00B01A91"/>
    <w:rsid w:val="00B01F6D"/>
    <w:rsid w:val="00B0201C"/>
    <w:rsid w:val="00B021FD"/>
    <w:rsid w:val="00B029EB"/>
    <w:rsid w:val="00B02B1F"/>
    <w:rsid w:val="00B02C37"/>
    <w:rsid w:val="00B02EEF"/>
    <w:rsid w:val="00B0350D"/>
    <w:rsid w:val="00B0359E"/>
    <w:rsid w:val="00B037C3"/>
    <w:rsid w:val="00B03F0C"/>
    <w:rsid w:val="00B0440B"/>
    <w:rsid w:val="00B048DA"/>
    <w:rsid w:val="00B0491C"/>
    <w:rsid w:val="00B0499F"/>
    <w:rsid w:val="00B04B12"/>
    <w:rsid w:val="00B04CE8"/>
    <w:rsid w:val="00B0501B"/>
    <w:rsid w:val="00B05824"/>
    <w:rsid w:val="00B06045"/>
    <w:rsid w:val="00B060E7"/>
    <w:rsid w:val="00B06FC4"/>
    <w:rsid w:val="00B0707A"/>
    <w:rsid w:val="00B0737D"/>
    <w:rsid w:val="00B076D7"/>
    <w:rsid w:val="00B07A11"/>
    <w:rsid w:val="00B10361"/>
    <w:rsid w:val="00B106B7"/>
    <w:rsid w:val="00B1096E"/>
    <w:rsid w:val="00B10C3B"/>
    <w:rsid w:val="00B10D66"/>
    <w:rsid w:val="00B10DBA"/>
    <w:rsid w:val="00B11064"/>
    <w:rsid w:val="00B111AE"/>
    <w:rsid w:val="00B117D1"/>
    <w:rsid w:val="00B121B4"/>
    <w:rsid w:val="00B123E7"/>
    <w:rsid w:val="00B1260E"/>
    <w:rsid w:val="00B1271C"/>
    <w:rsid w:val="00B12967"/>
    <w:rsid w:val="00B12ABA"/>
    <w:rsid w:val="00B12DF7"/>
    <w:rsid w:val="00B12F36"/>
    <w:rsid w:val="00B13185"/>
    <w:rsid w:val="00B134DC"/>
    <w:rsid w:val="00B134E4"/>
    <w:rsid w:val="00B13616"/>
    <w:rsid w:val="00B13741"/>
    <w:rsid w:val="00B13885"/>
    <w:rsid w:val="00B13E79"/>
    <w:rsid w:val="00B14042"/>
    <w:rsid w:val="00B14387"/>
    <w:rsid w:val="00B145ED"/>
    <w:rsid w:val="00B14642"/>
    <w:rsid w:val="00B14C96"/>
    <w:rsid w:val="00B154C7"/>
    <w:rsid w:val="00B15768"/>
    <w:rsid w:val="00B158A9"/>
    <w:rsid w:val="00B1592F"/>
    <w:rsid w:val="00B159C6"/>
    <w:rsid w:val="00B15F5E"/>
    <w:rsid w:val="00B1644D"/>
    <w:rsid w:val="00B16CF4"/>
    <w:rsid w:val="00B1732B"/>
    <w:rsid w:val="00B1732D"/>
    <w:rsid w:val="00B1742C"/>
    <w:rsid w:val="00B1759C"/>
    <w:rsid w:val="00B1778F"/>
    <w:rsid w:val="00B17B51"/>
    <w:rsid w:val="00B17CDD"/>
    <w:rsid w:val="00B2040A"/>
    <w:rsid w:val="00B20485"/>
    <w:rsid w:val="00B2072B"/>
    <w:rsid w:val="00B20AD3"/>
    <w:rsid w:val="00B20C26"/>
    <w:rsid w:val="00B21048"/>
    <w:rsid w:val="00B2123C"/>
    <w:rsid w:val="00B21448"/>
    <w:rsid w:val="00B2174B"/>
    <w:rsid w:val="00B2194C"/>
    <w:rsid w:val="00B21A49"/>
    <w:rsid w:val="00B21D21"/>
    <w:rsid w:val="00B22533"/>
    <w:rsid w:val="00B229C2"/>
    <w:rsid w:val="00B229CF"/>
    <w:rsid w:val="00B22C35"/>
    <w:rsid w:val="00B22FE8"/>
    <w:rsid w:val="00B23055"/>
    <w:rsid w:val="00B23061"/>
    <w:rsid w:val="00B23238"/>
    <w:rsid w:val="00B23438"/>
    <w:rsid w:val="00B23897"/>
    <w:rsid w:val="00B23AE2"/>
    <w:rsid w:val="00B245B0"/>
    <w:rsid w:val="00B24848"/>
    <w:rsid w:val="00B2484C"/>
    <w:rsid w:val="00B24A35"/>
    <w:rsid w:val="00B24AD6"/>
    <w:rsid w:val="00B24CDD"/>
    <w:rsid w:val="00B25230"/>
    <w:rsid w:val="00B253E6"/>
    <w:rsid w:val="00B25880"/>
    <w:rsid w:val="00B25CA2"/>
    <w:rsid w:val="00B25CFD"/>
    <w:rsid w:val="00B26354"/>
    <w:rsid w:val="00B26529"/>
    <w:rsid w:val="00B2661A"/>
    <w:rsid w:val="00B26E4E"/>
    <w:rsid w:val="00B26F1D"/>
    <w:rsid w:val="00B274B6"/>
    <w:rsid w:val="00B274E2"/>
    <w:rsid w:val="00B2771D"/>
    <w:rsid w:val="00B2771F"/>
    <w:rsid w:val="00B2795A"/>
    <w:rsid w:val="00B27BBF"/>
    <w:rsid w:val="00B27C7D"/>
    <w:rsid w:val="00B30084"/>
    <w:rsid w:val="00B301CC"/>
    <w:rsid w:val="00B304E2"/>
    <w:rsid w:val="00B3050F"/>
    <w:rsid w:val="00B305FE"/>
    <w:rsid w:val="00B30DB6"/>
    <w:rsid w:val="00B30E4A"/>
    <w:rsid w:val="00B30E66"/>
    <w:rsid w:val="00B310F0"/>
    <w:rsid w:val="00B313A8"/>
    <w:rsid w:val="00B31509"/>
    <w:rsid w:val="00B318C2"/>
    <w:rsid w:val="00B31EB9"/>
    <w:rsid w:val="00B32377"/>
    <w:rsid w:val="00B32A7B"/>
    <w:rsid w:val="00B33696"/>
    <w:rsid w:val="00B3373D"/>
    <w:rsid w:val="00B33A05"/>
    <w:rsid w:val="00B33ADA"/>
    <w:rsid w:val="00B33BB0"/>
    <w:rsid w:val="00B34A9A"/>
    <w:rsid w:val="00B34BFA"/>
    <w:rsid w:val="00B3504B"/>
    <w:rsid w:val="00B350C2"/>
    <w:rsid w:val="00B3535C"/>
    <w:rsid w:val="00B354D3"/>
    <w:rsid w:val="00B3565D"/>
    <w:rsid w:val="00B358A2"/>
    <w:rsid w:val="00B3618C"/>
    <w:rsid w:val="00B361AA"/>
    <w:rsid w:val="00B3690E"/>
    <w:rsid w:val="00B36D33"/>
    <w:rsid w:val="00B37398"/>
    <w:rsid w:val="00B3747F"/>
    <w:rsid w:val="00B375A7"/>
    <w:rsid w:val="00B3763A"/>
    <w:rsid w:val="00B37CD5"/>
    <w:rsid w:val="00B37D56"/>
    <w:rsid w:val="00B40093"/>
    <w:rsid w:val="00B4036D"/>
    <w:rsid w:val="00B405B2"/>
    <w:rsid w:val="00B406F0"/>
    <w:rsid w:val="00B409D0"/>
    <w:rsid w:val="00B40D41"/>
    <w:rsid w:val="00B414BA"/>
    <w:rsid w:val="00B417CC"/>
    <w:rsid w:val="00B41846"/>
    <w:rsid w:val="00B42334"/>
    <w:rsid w:val="00B4233C"/>
    <w:rsid w:val="00B425BF"/>
    <w:rsid w:val="00B4292C"/>
    <w:rsid w:val="00B42B6A"/>
    <w:rsid w:val="00B42BF4"/>
    <w:rsid w:val="00B42E9F"/>
    <w:rsid w:val="00B4322E"/>
    <w:rsid w:val="00B433EA"/>
    <w:rsid w:val="00B43AB4"/>
    <w:rsid w:val="00B43DD1"/>
    <w:rsid w:val="00B44458"/>
    <w:rsid w:val="00B44845"/>
    <w:rsid w:val="00B44B4E"/>
    <w:rsid w:val="00B44BAB"/>
    <w:rsid w:val="00B44ECA"/>
    <w:rsid w:val="00B45351"/>
    <w:rsid w:val="00B45520"/>
    <w:rsid w:val="00B4557B"/>
    <w:rsid w:val="00B45662"/>
    <w:rsid w:val="00B45A67"/>
    <w:rsid w:val="00B45BBF"/>
    <w:rsid w:val="00B45F55"/>
    <w:rsid w:val="00B465E2"/>
    <w:rsid w:val="00B469F7"/>
    <w:rsid w:val="00B46D80"/>
    <w:rsid w:val="00B4716A"/>
    <w:rsid w:val="00B4758F"/>
    <w:rsid w:val="00B475BA"/>
    <w:rsid w:val="00B47601"/>
    <w:rsid w:val="00B47945"/>
    <w:rsid w:val="00B47E33"/>
    <w:rsid w:val="00B500E1"/>
    <w:rsid w:val="00B500F9"/>
    <w:rsid w:val="00B5038E"/>
    <w:rsid w:val="00B50E09"/>
    <w:rsid w:val="00B50FAB"/>
    <w:rsid w:val="00B512A1"/>
    <w:rsid w:val="00B5171B"/>
    <w:rsid w:val="00B51B4B"/>
    <w:rsid w:val="00B51F53"/>
    <w:rsid w:val="00B520AE"/>
    <w:rsid w:val="00B523DE"/>
    <w:rsid w:val="00B53359"/>
    <w:rsid w:val="00B533CA"/>
    <w:rsid w:val="00B53CBE"/>
    <w:rsid w:val="00B53DB3"/>
    <w:rsid w:val="00B53F98"/>
    <w:rsid w:val="00B5420B"/>
    <w:rsid w:val="00B54546"/>
    <w:rsid w:val="00B54B16"/>
    <w:rsid w:val="00B54C6C"/>
    <w:rsid w:val="00B54D29"/>
    <w:rsid w:val="00B54FBF"/>
    <w:rsid w:val="00B550B5"/>
    <w:rsid w:val="00B5527F"/>
    <w:rsid w:val="00B55837"/>
    <w:rsid w:val="00B5630B"/>
    <w:rsid w:val="00B56A59"/>
    <w:rsid w:val="00B56EAA"/>
    <w:rsid w:val="00B5762A"/>
    <w:rsid w:val="00B57C06"/>
    <w:rsid w:val="00B57E59"/>
    <w:rsid w:val="00B57EA4"/>
    <w:rsid w:val="00B60462"/>
    <w:rsid w:val="00B6077F"/>
    <w:rsid w:val="00B60A6F"/>
    <w:rsid w:val="00B60C0D"/>
    <w:rsid w:val="00B60DBB"/>
    <w:rsid w:val="00B60E25"/>
    <w:rsid w:val="00B60F5A"/>
    <w:rsid w:val="00B60FF0"/>
    <w:rsid w:val="00B6123A"/>
    <w:rsid w:val="00B612A2"/>
    <w:rsid w:val="00B616CD"/>
    <w:rsid w:val="00B61D01"/>
    <w:rsid w:val="00B61D92"/>
    <w:rsid w:val="00B61DFA"/>
    <w:rsid w:val="00B62056"/>
    <w:rsid w:val="00B6219E"/>
    <w:rsid w:val="00B622A3"/>
    <w:rsid w:val="00B622A4"/>
    <w:rsid w:val="00B627CE"/>
    <w:rsid w:val="00B62C1E"/>
    <w:rsid w:val="00B62FBF"/>
    <w:rsid w:val="00B63360"/>
    <w:rsid w:val="00B633DB"/>
    <w:rsid w:val="00B634D0"/>
    <w:rsid w:val="00B63644"/>
    <w:rsid w:val="00B63CE1"/>
    <w:rsid w:val="00B63EAE"/>
    <w:rsid w:val="00B643EC"/>
    <w:rsid w:val="00B643F4"/>
    <w:rsid w:val="00B64BC8"/>
    <w:rsid w:val="00B64D1A"/>
    <w:rsid w:val="00B64D83"/>
    <w:rsid w:val="00B65021"/>
    <w:rsid w:val="00B65114"/>
    <w:rsid w:val="00B6529A"/>
    <w:rsid w:val="00B65467"/>
    <w:rsid w:val="00B655FA"/>
    <w:rsid w:val="00B65ADA"/>
    <w:rsid w:val="00B65CA0"/>
    <w:rsid w:val="00B6616A"/>
    <w:rsid w:val="00B66384"/>
    <w:rsid w:val="00B6676C"/>
    <w:rsid w:val="00B668CC"/>
    <w:rsid w:val="00B66BC8"/>
    <w:rsid w:val="00B67637"/>
    <w:rsid w:val="00B67B92"/>
    <w:rsid w:val="00B67CA4"/>
    <w:rsid w:val="00B7006A"/>
    <w:rsid w:val="00B700A7"/>
    <w:rsid w:val="00B70482"/>
    <w:rsid w:val="00B70554"/>
    <w:rsid w:val="00B70B87"/>
    <w:rsid w:val="00B71650"/>
    <w:rsid w:val="00B7180C"/>
    <w:rsid w:val="00B71A54"/>
    <w:rsid w:val="00B71B53"/>
    <w:rsid w:val="00B71CB1"/>
    <w:rsid w:val="00B71D23"/>
    <w:rsid w:val="00B71D84"/>
    <w:rsid w:val="00B71F44"/>
    <w:rsid w:val="00B72008"/>
    <w:rsid w:val="00B72113"/>
    <w:rsid w:val="00B72269"/>
    <w:rsid w:val="00B7226B"/>
    <w:rsid w:val="00B72367"/>
    <w:rsid w:val="00B725EB"/>
    <w:rsid w:val="00B727E8"/>
    <w:rsid w:val="00B7328B"/>
    <w:rsid w:val="00B734DE"/>
    <w:rsid w:val="00B73766"/>
    <w:rsid w:val="00B739BB"/>
    <w:rsid w:val="00B74874"/>
    <w:rsid w:val="00B748CB"/>
    <w:rsid w:val="00B74D6D"/>
    <w:rsid w:val="00B7515E"/>
    <w:rsid w:val="00B7537B"/>
    <w:rsid w:val="00B756C9"/>
    <w:rsid w:val="00B757EA"/>
    <w:rsid w:val="00B758EB"/>
    <w:rsid w:val="00B7599B"/>
    <w:rsid w:val="00B75EC2"/>
    <w:rsid w:val="00B76241"/>
    <w:rsid w:val="00B76359"/>
    <w:rsid w:val="00B7737E"/>
    <w:rsid w:val="00B773A5"/>
    <w:rsid w:val="00B77762"/>
    <w:rsid w:val="00B77C41"/>
    <w:rsid w:val="00B77CF0"/>
    <w:rsid w:val="00B77E36"/>
    <w:rsid w:val="00B80100"/>
    <w:rsid w:val="00B8072F"/>
    <w:rsid w:val="00B80A45"/>
    <w:rsid w:val="00B80CF3"/>
    <w:rsid w:val="00B80EE5"/>
    <w:rsid w:val="00B8183E"/>
    <w:rsid w:val="00B81C3B"/>
    <w:rsid w:val="00B82164"/>
    <w:rsid w:val="00B82338"/>
    <w:rsid w:val="00B8249C"/>
    <w:rsid w:val="00B8261E"/>
    <w:rsid w:val="00B8267B"/>
    <w:rsid w:val="00B8272C"/>
    <w:rsid w:val="00B82B8C"/>
    <w:rsid w:val="00B82D9F"/>
    <w:rsid w:val="00B82E12"/>
    <w:rsid w:val="00B82EC5"/>
    <w:rsid w:val="00B830A8"/>
    <w:rsid w:val="00B83163"/>
    <w:rsid w:val="00B83274"/>
    <w:rsid w:val="00B83B17"/>
    <w:rsid w:val="00B83DB5"/>
    <w:rsid w:val="00B842F1"/>
    <w:rsid w:val="00B84784"/>
    <w:rsid w:val="00B8490B"/>
    <w:rsid w:val="00B849F4"/>
    <w:rsid w:val="00B84A5B"/>
    <w:rsid w:val="00B84B70"/>
    <w:rsid w:val="00B84BF2"/>
    <w:rsid w:val="00B84EDA"/>
    <w:rsid w:val="00B85052"/>
    <w:rsid w:val="00B8517A"/>
    <w:rsid w:val="00B853F7"/>
    <w:rsid w:val="00B85C9B"/>
    <w:rsid w:val="00B8681F"/>
    <w:rsid w:val="00B869C9"/>
    <w:rsid w:val="00B86A73"/>
    <w:rsid w:val="00B870EE"/>
    <w:rsid w:val="00B872E7"/>
    <w:rsid w:val="00B873B6"/>
    <w:rsid w:val="00B875C0"/>
    <w:rsid w:val="00B877FB"/>
    <w:rsid w:val="00B90248"/>
    <w:rsid w:val="00B90643"/>
    <w:rsid w:val="00B90829"/>
    <w:rsid w:val="00B9085D"/>
    <w:rsid w:val="00B90AFA"/>
    <w:rsid w:val="00B9106F"/>
    <w:rsid w:val="00B91EFF"/>
    <w:rsid w:val="00B92359"/>
    <w:rsid w:val="00B92438"/>
    <w:rsid w:val="00B92C80"/>
    <w:rsid w:val="00B92E55"/>
    <w:rsid w:val="00B93457"/>
    <w:rsid w:val="00B935DE"/>
    <w:rsid w:val="00B93D8A"/>
    <w:rsid w:val="00B94023"/>
    <w:rsid w:val="00B9420C"/>
    <w:rsid w:val="00B942DB"/>
    <w:rsid w:val="00B9447B"/>
    <w:rsid w:val="00B947EB"/>
    <w:rsid w:val="00B94970"/>
    <w:rsid w:val="00B94988"/>
    <w:rsid w:val="00B94AE6"/>
    <w:rsid w:val="00B94F99"/>
    <w:rsid w:val="00B951C7"/>
    <w:rsid w:val="00B951D4"/>
    <w:rsid w:val="00B952F0"/>
    <w:rsid w:val="00B95359"/>
    <w:rsid w:val="00B95990"/>
    <w:rsid w:val="00B95DBC"/>
    <w:rsid w:val="00B96029"/>
    <w:rsid w:val="00B96397"/>
    <w:rsid w:val="00B966CF"/>
    <w:rsid w:val="00B96746"/>
    <w:rsid w:val="00B96838"/>
    <w:rsid w:val="00B96DDC"/>
    <w:rsid w:val="00B9758B"/>
    <w:rsid w:val="00B97FDF"/>
    <w:rsid w:val="00BA04B6"/>
    <w:rsid w:val="00BA07D1"/>
    <w:rsid w:val="00BA0C05"/>
    <w:rsid w:val="00BA145A"/>
    <w:rsid w:val="00BA1748"/>
    <w:rsid w:val="00BA23EF"/>
    <w:rsid w:val="00BA2423"/>
    <w:rsid w:val="00BA2C19"/>
    <w:rsid w:val="00BA2F66"/>
    <w:rsid w:val="00BA33C9"/>
    <w:rsid w:val="00BA3456"/>
    <w:rsid w:val="00BA38B2"/>
    <w:rsid w:val="00BA3976"/>
    <w:rsid w:val="00BA3BFA"/>
    <w:rsid w:val="00BA3DDA"/>
    <w:rsid w:val="00BA4487"/>
    <w:rsid w:val="00BA456E"/>
    <w:rsid w:val="00BA461F"/>
    <w:rsid w:val="00BA4A1A"/>
    <w:rsid w:val="00BA4C4C"/>
    <w:rsid w:val="00BA4E0A"/>
    <w:rsid w:val="00BA4E94"/>
    <w:rsid w:val="00BA4EDC"/>
    <w:rsid w:val="00BA4F52"/>
    <w:rsid w:val="00BA5899"/>
    <w:rsid w:val="00BA62AE"/>
    <w:rsid w:val="00BA700D"/>
    <w:rsid w:val="00BA7C1B"/>
    <w:rsid w:val="00BA7E6F"/>
    <w:rsid w:val="00BA7F96"/>
    <w:rsid w:val="00BB01DB"/>
    <w:rsid w:val="00BB06EA"/>
    <w:rsid w:val="00BB0824"/>
    <w:rsid w:val="00BB0E7D"/>
    <w:rsid w:val="00BB107B"/>
    <w:rsid w:val="00BB1083"/>
    <w:rsid w:val="00BB11B3"/>
    <w:rsid w:val="00BB13E2"/>
    <w:rsid w:val="00BB1ACB"/>
    <w:rsid w:val="00BB1FC2"/>
    <w:rsid w:val="00BB235C"/>
    <w:rsid w:val="00BB23B7"/>
    <w:rsid w:val="00BB25D1"/>
    <w:rsid w:val="00BB25E5"/>
    <w:rsid w:val="00BB2721"/>
    <w:rsid w:val="00BB2F51"/>
    <w:rsid w:val="00BB389B"/>
    <w:rsid w:val="00BB3938"/>
    <w:rsid w:val="00BB3941"/>
    <w:rsid w:val="00BB3ACF"/>
    <w:rsid w:val="00BB3D18"/>
    <w:rsid w:val="00BB42B9"/>
    <w:rsid w:val="00BB42FA"/>
    <w:rsid w:val="00BB44D8"/>
    <w:rsid w:val="00BB5129"/>
    <w:rsid w:val="00BB5158"/>
    <w:rsid w:val="00BB52D3"/>
    <w:rsid w:val="00BB5811"/>
    <w:rsid w:val="00BB58FD"/>
    <w:rsid w:val="00BB5AE3"/>
    <w:rsid w:val="00BB5E02"/>
    <w:rsid w:val="00BB5F11"/>
    <w:rsid w:val="00BB6048"/>
    <w:rsid w:val="00BB63A7"/>
    <w:rsid w:val="00BB6FEF"/>
    <w:rsid w:val="00BB70B6"/>
    <w:rsid w:val="00BB7318"/>
    <w:rsid w:val="00BB73FF"/>
    <w:rsid w:val="00BB7839"/>
    <w:rsid w:val="00BC00F0"/>
    <w:rsid w:val="00BC02C3"/>
    <w:rsid w:val="00BC0496"/>
    <w:rsid w:val="00BC0571"/>
    <w:rsid w:val="00BC096D"/>
    <w:rsid w:val="00BC0EB6"/>
    <w:rsid w:val="00BC0F43"/>
    <w:rsid w:val="00BC1107"/>
    <w:rsid w:val="00BC182C"/>
    <w:rsid w:val="00BC19C8"/>
    <w:rsid w:val="00BC1CBD"/>
    <w:rsid w:val="00BC1E9C"/>
    <w:rsid w:val="00BC1FF5"/>
    <w:rsid w:val="00BC22B8"/>
    <w:rsid w:val="00BC28BC"/>
    <w:rsid w:val="00BC2CFC"/>
    <w:rsid w:val="00BC301F"/>
    <w:rsid w:val="00BC3353"/>
    <w:rsid w:val="00BC36CE"/>
    <w:rsid w:val="00BC3EFD"/>
    <w:rsid w:val="00BC3F3B"/>
    <w:rsid w:val="00BC4550"/>
    <w:rsid w:val="00BC4F57"/>
    <w:rsid w:val="00BC539D"/>
    <w:rsid w:val="00BC54CA"/>
    <w:rsid w:val="00BC55D1"/>
    <w:rsid w:val="00BC65F0"/>
    <w:rsid w:val="00BC68BF"/>
    <w:rsid w:val="00BC6A09"/>
    <w:rsid w:val="00BC6DC8"/>
    <w:rsid w:val="00BC70CF"/>
    <w:rsid w:val="00BC7236"/>
    <w:rsid w:val="00BC7572"/>
    <w:rsid w:val="00BC764A"/>
    <w:rsid w:val="00BD01B3"/>
    <w:rsid w:val="00BD0B71"/>
    <w:rsid w:val="00BD0B8D"/>
    <w:rsid w:val="00BD1512"/>
    <w:rsid w:val="00BD183C"/>
    <w:rsid w:val="00BD1CE3"/>
    <w:rsid w:val="00BD1E45"/>
    <w:rsid w:val="00BD2484"/>
    <w:rsid w:val="00BD24C6"/>
    <w:rsid w:val="00BD25B2"/>
    <w:rsid w:val="00BD2879"/>
    <w:rsid w:val="00BD294D"/>
    <w:rsid w:val="00BD2C74"/>
    <w:rsid w:val="00BD2D6D"/>
    <w:rsid w:val="00BD3498"/>
    <w:rsid w:val="00BD3622"/>
    <w:rsid w:val="00BD3BC1"/>
    <w:rsid w:val="00BD4259"/>
    <w:rsid w:val="00BD4641"/>
    <w:rsid w:val="00BD4642"/>
    <w:rsid w:val="00BD48E0"/>
    <w:rsid w:val="00BD4CBB"/>
    <w:rsid w:val="00BD4D74"/>
    <w:rsid w:val="00BD53D9"/>
    <w:rsid w:val="00BD5585"/>
    <w:rsid w:val="00BD5718"/>
    <w:rsid w:val="00BD57C0"/>
    <w:rsid w:val="00BD58D5"/>
    <w:rsid w:val="00BD5970"/>
    <w:rsid w:val="00BD5A91"/>
    <w:rsid w:val="00BD603E"/>
    <w:rsid w:val="00BD6050"/>
    <w:rsid w:val="00BD659A"/>
    <w:rsid w:val="00BD6654"/>
    <w:rsid w:val="00BD6C00"/>
    <w:rsid w:val="00BD7074"/>
    <w:rsid w:val="00BD743A"/>
    <w:rsid w:val="00BD7473"/>
    <w:rsid w:val="00BD765E"/>
    <w:rsid w:val="00BE06AD"/>
    <w:rsid w:val="00BE07D3"/>
    <w:rsid w:val="00BE09F4"/>
    <w:rsid w:val="00BE10B3"/>
    <w:rsid w:val="00BE117E"/>
    <w:rsid w:val="00BE14F6"/>
    <w:rsid w:val="00BE15B2"/>
    <w:rsid w:val="00BE168E"/>
    <w:rsid w:val="00BE178D"/>
    <w:rsid w:val="00BE1EED"/>
    <w:rsid w:val="00BE29C6"/>
    <w:rsid w:val="00BE31D8"/>
    <w:rsid w:val="00BE3327"/>
    <w:rsid w:val="00BE35C5"/>
    <w:rsid w:val="00BE35E3"/>
    <w:rsid w:val="00BE370A"/>
    <w:rsid w:val="00BE3889"/>
    <w:rsid w:val="00BE38B3"/>
    <w:rsid w:val="00BE3B9B"/>
    <w:rsid w:val="00BE3DC2"/>
    <w:rsid w:val="00BE3F90"/>
    <w:rsid w:val="00BE3FF9"/>
    <w:rsid w:val="00BE4110"/>
    <w:rsid w:val="00BE4386"/>
    <w:rsid w:val="00BE4453"/>
    <w:rsid w:val="00BE46E6"/>
    <w:rsid w:val="00BE4F68"/>
    <w:rsid w:val="00BE537F"/>
    <w:rsid w:val="00BE5D84"/>
    <w:rsid w:val="00BE5EB7"/>
    <w:rsid w:val="00BE5F2A"/>
    <w:rsid w:val="00BE603B"/>
    <w:rsid w:val="00BE6223"/>
    <w:rsid w:val="00BE627A"/>
    <w:rsid w:val="00BE66FF"/>
    <w:rsid w:val="00BE671B"/>
    <w:rsid w:val="00BE6AF0"/>
    <w:rsid w:val="00BE6B45"/>
    <w:rsid w:val="00BE6B58"/>
    <w:rsid w:val="00BE6BB5"/>
    <w:rsid w:val="00BE76C7"/>
    <w:rsid w:val="00BE7AC8"/>
    <w:rsid w:val="00BE7B97"/>
    <w:rsid w:val="00BF0107"/>
    <w:rsid w:val="00BF01E6"/>
    <w:rsid w:val="00BF066C"/>
    <w:rsid w:val="00BF0AF9"/>
    <w:rsid w:val="00BF1167"/>
    <w:rsid w:val="00BF1207"/>
    <w:rsid w:val="00BF13A4"/>
    <w:rsid w:val="00BF13DB"/>
    <w:rsid w:val="00BF1645"/>
    <w:rsid w:val="00BF1867"/>
    <w:rsid w:val="00BF199A"/>
    <w:rsid w:val="00BF2149"/>
    <w:rsid w:val="00BF2839"/>
    <w:rsid w:val="00BF288D"/>
    <w:rsid w:val="00BF2B83"/>
    <w:rsid w:val="00BF2EEA"/>
    <w:rsid w:val="00BF2F38"/>
    <w:rsid w:val="00BF2FE6"/>
    <w:rsid w:val="00BF3017"/>
    <w:rsid w:val="00BF31D1"/>
    <w:rsid w:val="00BF324F"/>
    <w:rsid w:val="00BF325B"/>
    <w:rsid w:val="00BF3638"/>
    <w:rsid w:val="00BF3A57"/>
    <w:rsid w:val="00BF3DEE"/>
    <w:rsid w:val="00BF47A0"/>
    <w:rsid w:val="00BF48E5"/>
    <w:rsid w:val="00BF4C20"/>
    <w:rsid w:val="00BF4EE8"/>
    <w:rsid w:val="00BF4F82"/>
    <w:rsid w:val="00BF54DB"/>
    <w:rsid w:val="00BF5645"/>
    <w:rsid w:val="00BF572C"/>
    <w:rsid w:val="00BF5881"/>
    <w:rsid w:val="00BF58A3"/>
    <w:rsid w:val="00BF610D"/>
    <w:rsid w:val="00BF623F"/>
    <w:rsid w:val="00BF6405"/>
    <w:rsid w:val="00BF6453"/>
    <w:rsid w:val="00BF65D3"/>
    <w:rsid w:val="00BF679D"/>
    <w:rsid w:val="00BF6A96"/>
    <w:rsid w:val="00BF6AEA"/>
    <w:rsid w:val="00BF6D3A"/>
    <w:rsid w:val="00BF7063"/>
    <w:rsid w:val="00BF7417"/>
    <w:rsid w:val="00BF758D"/>
    <w:rsid w:val="00BF7607"/>
    <w:rsid w:val="00BF77F7"/>
    <w:rsid w:val="00BF7871"/>
    <w:rsid w:val="00BF7C76"/>
    <w:rsid w:val="00C003AD"/>
    <w:rsid w:val="00C00843"/>
    <w:rsid w:val="00C00867"/>
    <w:rsid w:val="00C00B62"/>
    <w:rsid w:val="00C00B84"/>
    <w:rsid w:val="00C00C46"/>
    <w:rsid w:val="00C00C4B"/>
    <w:rsid w:val="00C00DFB"/>
    <w:rsid w:val="00C01680"/>
    <w:rsid w:val="00C019D8"/>
    <w:rsid w:val="00C01F7E"/>
    <w:rsid w:val="00C02402"/>
    <w:rsid w:val="00C036B2"/>
    <w:rsid w:val="00C03897"/>
    <w:rsid w:val="00C03A06"/>
    <w:rsid w:val="00C040F8"/>
    <w:rsid w:val="00C04139"/>
    <w:rsid w:val="00C04259"/>
    <w:rsid w:val="00C0432F"/>
    <w:rsid w:val="00C044E3"/>
    <w:rsid w:val="00C0456A"/>
    <w:rsid w:val="00C04639"/>
    <w:rsid w:val="00C04C1E"/>
    <w:rsid w:val="00C0516C"/>
    <w:rsid w:val="00C0543A"/>
    <w:rsid w:val="00C054A4"/>
    <w:rsid w:val="00C05952"/>
    <w:rsid w:val="00C05DA8"/>
    <w:rsid w:val="00C05F02"/>
    <w:rsid w:val="00C060EB"/>
    <w:rsid w:val="00C0618F"/>
    <w:rsid w:val="00C064B4"/>
    <w:rsid w:val="00C067C2"/>
    <w:rsid w:val="00C06A24"/>
    <w:rsid w:val="00C06C86"/>
    <w:rsid w:val="00C06CDB"/>
    <w:rsid w:val="00C07145"/>
    <w:rsid w:val="00C071EC"/>
    <w:rsid w:val="00C07655"/>
    <w:rsid w:val="00C105BC"/>
    <w:rsid w:val="00C109BE"/>
    <w:rsid w:val="00C10D92"/>
    <w:rsid w:val="00C10E19"/>
    <w:rsid w:val="00C1107B"/>
    <w:rsid w:val="00C11111"/>
    <w:rsid w:val="00C11665"/>
    <w:rsid w:val="00C117B4"/>
    <w:rsid w:val="00C117B5"/>
    <w:rsid w:val="00C11859"/>
    <w:rsid w:val="00C11A63"/>
    <w:rsid w:val="00C11B98"/>
    <w:rsid w:val="00C11BFF"/>
    <w:rsid w:val="00C12886"/>
    <w:rsid w:val="00C12890"/>
    <w:rsid w:val="00C139BF"/>
    <w:rsid w:val="00C13A34"/>
    <w:rsid w:val="00C13C1C"/>
    <w:rsid w:val="00C13DEE"/>
    <w:rsid w:val="00C14593"/>
    <w:rsid w:val="00C14776"/>
    <w:rsid w:val="00C14B33"/>
    <w:rsid w:val="00C14E1F"/>
    <w:rsid w:val="00C15253"/>
    <w:rsid w:val="00C152A2"/>
    <w:rsid w:val="00C1534F"/>
    <w:rsid w:val="00C15386"/>
    <w:rsid w:val="00C1541B"/>
    <w:rsid w:val="00C156EC"/>
    <w:rsid w:val="00C158C8"/>
    <w:rsid w:val="00C15932"/>
    <w:rsid w:val="00C15FAD"/>
    <w:rsid w:val="00C1622C"/>
    <w:rsid w:val="00C1715C"/>
    <w:rsid w:val="00C17A1C"/>
    <w:rsid w:val="00C17CC6"/>
    <w:rsid w:val="00C17D09"/>
    <w:rsid w:val="00C17DB9"/>
    <w:rsid w:val="00C17F51"/>
    <w:rsid w:val="00C206AD"/>
    <w:rsid w:val="00C20AB7"/>
    <w:rsid w:val="00C213D8"/>
    <w:rsid w:val="00C215D8"/>
    <w:rsid w:val="00C219C6"/>
    <w:rsid w:val="00C21AD7"/>
    <w:rsid w:val="00C21D6C"/>
    <w:rsid w:val="00C21DD5"/>
    <w:rsid w:val="00C21E8A"/>
    <w:rsid w:val="00C220C4"/>
    <w:rsid w:val="00C22291"/>
    <w:rsid w:val="00C22603"/>
    <w:rsid w:val="00C228B3"/>
    <w:rsid w:val="00C22A15"/>
    <w:rsid w:val="00C22A84"/>
    <w:rsid w:val="00C22F6D"/>
    <w:rsid w:val="00C2300B"/>
    <w:rsid w:val="00C230D0"/>
    <w:rsid w:val="00C2313E"/>
    <w:rsid w:val="00C2375F"/>
    <w:rsid w:val="00C2396A"/>
    <w:rsid w:val="00C24181"/>
    <w:rsid w:val="00C243D7"/>
    <w:rsid w:val="00C244D5"/>
    <w:rsid w:val="00C25CA1"/>
    <w:rsid w:val="00C25E22"/>
    <w:rsid w:val="00C26301"/>
    <w:rsid w:val="00C268AD"/>
    <w:rsid w:val="00C269FC"/>
    <w:rsid w:val="00C26FB0"/>
    <w:rsid w:val="00C2760C"/>
    <w:rsid w:val="00C278CA"/>
    <w:rsid w:val="00C279AF"/>
    <w:rsid w:val="00C279D2"/>
    <w:rsid w:val="00C30124"/>
    <w:rsid w:val="00C30360"/>
    <w:rsid w:val="00C3071C"/>
    <w:rsid w:val="00C30CED"/>
    <w:rsid w:val="00C30F2A"/>
    <w:rsid w:val="00C31424"/>
    <w:rsid w:val="00C315B7"/>
    <w:rsid w:val="00C31655"/>
    <w:rsid w:val="00C317D3"/>
    <w:rsid w:val="00C3216E"/>
    <w:rsid w:val="00C3263F"/>
    <w:rsid w:val="00C326A3"/>
    <w:rsid w:val="00C32EB9"/>
    <w:rsid w:val="00C3351A"/>
    <w:rsid w:val="00C33707"/>
    <w:rsid w:val="00C33766"/>
    <w:rsid w:val="00C33767"/>
    <w:rsid w:val="00C33F12"/>
    <w:rsid w:val="00C341B3"/>
    <w:rsid w:val="00C34264"/>
    <w:rsid w:val="00C344E2"/>
    <w:rsid w:val="00C34747"/>
    <w:rsid w:val="00C34AFE"/>
    <w:rsid w:val="00C34D7F"/>
    <w:rsid w:val="00C34F05"/>
    <w:rsid w:val="00C351E3"/>
    <w:rsid w:val="00C35377"/>
    <w:rsid w:val="00C35C5A"/>
    <w:rsid w:val="00C36095"/>
    <w:rsid w:val="00C360B6"/>
    <w:rsid w:val="00C3632F"/>
    <w:rsid w:val="00C371B1"/>
    <w:rsid w:val="00C37210"/>
    <w:rsid w:val="00C375C7"/>
    <w:rsid w:val="00C37BB2"/>
    <w:rsid w:val="00C37E69"/>
    <w:rsid w:val="00C4066C"/>
    <w:rsid w:val="00C416E7"/>
    <w:rsid w:val="00C417EF"/>
    <w:rsid w:val="00C4198D"/>
    <w:rsid w:val="00C42517"/>
    <w:rsid w:val="00C42C4F"/>
    <w:rsid w:val="00C43F55"/>
    <w:rsid w:val="00C43F5A"/>
    <w:rsid w:val="00C442E9"/>
    <w:rsid w:val="00C4498D"/>
    <w:rsid w:val="00C44BDC"/>
    <w:rsid w:val="00C44D17"/>
    <w:rsid w:val="00C44D2C"/>
    <w:rsid w:val="00C45120"/>
    <w:rsid w:val="00C451A4"/>
    <w:rsid w:val="00C451D5"/>
    <w:rsid w:val="00C45243"/>
    <w:rsid w:val="00C45339"/>
    <w:rsid w:val="00C453B0"/>
    <w:rsid w:val="00C46AC5"/>
    <w:rsid w:val="00C46DCF"/>
    <w:rsid w:val="00C470BB"/>
    <w:rsid w:val="00C47192"/>
    <w:rsid w:val="00C47550"/>
    <w:rsid w:val="00C47BB0"/>
    <w:rsid w:val="00C47E95"/>
    <w:rsid w:val="00C501BE"/>
    <w:rsid w:val="00C50A81"/>
    <w:rsid w:val="00C50E0E"/>
    <w:rsid w:val="00C50E3E"/>
    <w:rsid w:val="00C51033"/>
    <w:rsid w:val="00C511AA"/>
    <w:rsid w:val="00C51B0E"/>
    <w:rsid w:val="00C51C6F"/>
    <w:rsid w:val="00C52224"/>
    <w:rsid w:val="00C524B9"/>
    <w:rsid w:val="00C52F5A"/>
    <w:rsid w:val="00C531AF"/>
    <w:rsid w:val="00C5333E"/>
    <w:rsid w:val="00C5343F"/>
    <w:rsid w:val="00C53891"/>
    <w:rsid w:val="00C53AA9"/>
    <w:rsid w:val="00C53C4F"/>
    <w:rsid w:val="00C53C75"/>
    <w:rsid w:val="00C53EFF"/>
    <w:rsid w:val="00C5407A"/>
    <w:rsid w:val="00C5437C"/>
    <w:rsid w:val="00C54408"/>
    <w:rsid w:val="00C5448C"/>
    <w:rsid w:val="00C54BF0"/>
    <w:rsid w:val="00C54D50"/>
    <w:rsid w:val="00C54E60"/>
    <w:rsid w:val="00C55066"/>
    <w:rsid w:val="00C554CB"/>
    <w:rsid w:val="00C555BB"/>
    <w:rsid w:val="00C55775"/>
    <w:rsid w:val="00C559DD"/>
    <w:rsid w:val="00C55B96"/>
    <w:rsid w:val="00C562DE"/>
    <w:rsid w:val="00C56494"/>
    <w:rsid w:val="00C56BBD"/>
    <w:rsid w:val="00C56C61"/>
    <w:rsid w:val="00C56CF9"/>
    <w:rsid w:val="00C57412"/>
    <w:rsid w:val="00C57428"/>
    <w:rsid w:val="00C577BA"/>
    <w:rsid w:val="00C57FB1"/>
    <w:rsid w:val="00C60288"/>
    <w:rsid w:val="00C6029B"/>
    <w:rsid w:val="00C60703"/>
    <w:rsid w:val="00C60D59"/>
    <w:rsid w:val="00C6114C"/>
    <w:rsid w:val="00C61A50"/>
    <w:rsid w:val="00C61B44"/>
    <w:rsid w:val="00C61DC4"/>
    <w:rsid w:val="00C61FB5"/>
    <w:rsid w:val="00C62283"/>
    <w:rsid w:val="00C625E5"/>
    <w:rsid w:val="00C62731"/>
    <w:rsid w:val="00C6292C"/>
    <w:rsid w:val="00C6297B"/>
    <w:rsid w:val="00C62B1B"/>
    <w:rsid w:val="00C63154"/>
    <w:rsid w:val="00C63684"/>
    <w:rsid w:val="00C63C0A"/>
    <w:rsid w:val="00C64214"/>
    <w:rsid w:val="00C6473E"/>
    <w:rsid w:val="00C64AE8"/>
    <w:rsid w:val="00C64E0B"/>
    <w:rsid w:val="00C65063"/>
    <w:rsid w:val="00C65124"/>
    <w:rsid w:val="00C65337"/>
    <w:rsid w:val="00C654B0"/>
    <w:rsid w:val="00C65C2B"/>
    <w:rsid w:val="00C65EDD"/>
    <w:rsid w:val="00C66347"/>
    <w:rsid w:val="00C66EDD"/>
    <w:rsid w:val="00C67292"/>
    <w:rsid w:val="00C67A0A"/>
    <w:rsid w:val="00C67BDE"/>
    <w:rsid w:val="00C67CC1"/>
    <w:rsid w:val="00C67DAC"/>
    <w:rsid w:val="00C706C8"/>
    <w:rsid w:val="00C70801"/>
    <w:rsid w:val="00C70A2D"/>
    <w:rsid w:val="00C70C0D"/>
    <w:rsid w:val="00C70DF3"/>
    <w:rsid w:val="00C70E82"/>
    <w:rsid w:val="00C711B5"/>
    <w:rsid w:val="00C71752"/>
    <w:rsid w:val="00C71C3E"/>
    <w:rsid w:val="00C71E70"/>
    <w:rsid w:val="00C72257"/>
    <w:rsid w:val="00C72302"/>
    <w:rsid w:val="00C72774"/>
    <w:rsid w:val="00C727DF"/>
    <w:rsid w:val="00C72C11"/>
    <w:rsid w:val="00C72D1C"/>
    <w:rsid w:val="00C72FA1"/>
    <w:rsid w:val="00C72FEE"/>
    <w:rsid w:val="00C7329F"/>
    <w:rsid w:val="00C7335C"/>
    <w:rsid w:val="00C73399"/>
    <w:rsid w:val="00C734E0"/>
    <w:rsid w:val="00C73869"/>
    <w:rsid w:val="00C73964"/>
    <w:rsid w:val="00C73DB1"/>
    <w:rsid w:val="00C740E4"/>
    <w:rsid w:val="00C747BE"/>
    <w:rsid w:val="00C74959"/>
    <w:rsid w:val="00C74FD0"/>
    <w:rsid w:val="00C74FDC"/>
    <w:rsid w:val="00C7529B"/>
    <w:rsid w:val="00C753A4"/>
    <w:rsid w:val="00C7553B"/>
    <w:rsid w:val="00C75695"/>
    <w:rsid w:val="00C75A7F"/>
    <w:rsid w:val="00C75D0C"/>
    <w:rsid w:val="00C760F9"/>
    <w:rsid w:val="00C765B8"/>
    <w:rsid w:val="00C76727"/>
    <w:rsid w:val="00C76BCC"/>
    <w:rsid w:val="00C76C55"/>
    <w:rsid w:val="00C777F5"/>
    <w:rsid w:val="00C778C3"/>
    <w:rsid w:val="00C77939"/>
    <w:rsid w:val="00C7793B"/>
    <w:rsid w:val="00C8027A"/>
    <w:rsid w:val="00C80504"/>
    <w:rsid w:val="00C808F6"/>
    <w:rsid w:val="00C80970"/>
    <w:rsid w:val="00C80E1A"/>
    <w:rsid w:val="00C8119D"/>
    <w:rsid w:val="00C8137F"/>
    <w:rsid w:val="00C815EC"/>
    <w:rsid w:val="00C81A4F"/>
    <w:rsid w:val="00C81DF0"/>
    <w:rsid w:val="00C821A9"/>
    <w:rsid w:val="00C8236E"/>
    <w:rsid w:val="00C8243D"/>
    <w:rsid w:val="00C829DA"/>
    <w:rsid w:val="00C82AB1"/>
    <w:rsid w:val="00C82BB1"/>
    <w:rsid w:val="00C82CA3"/>
    <w:rsid w:val="00C82E00"/>
    <w:rsid w:val="00C82EC4"/>
    <w:rsid w:val="00C83CA6"/>
    <w:rsid w:val="00C83D79"/>
    <w:rsid w:val="00C83EAB"/>
    <w:rsid w:val="00C84881"/>
    <w:rsid w:val="00C84894"/>
    <w:rsid w:val="00C84986"/>
    <w:rsid w:val="00C84990"/>
    <w:rsid w:val="00C84D43"/>
    <w:rsid w:val="00C84FB3"/>
    <w:rsid w:val="00C85253"/>
    <w:rsid w:val="00C8527F"/>
    <w:rsid w:val="00C85647"/>
    <w:rsid w:val="00C85648"/>
    <w:rsid w:val="00C85795"/>
    <w:rsid w:val="00C85AA8"/>
    <w:rsid w:val="00C85F58"/>
    <w:rsid w:val="00C86E7B"/>
    <w:rsid w:val="00C87286"/>
    <w:rsid w:val="00C87848"/>
    <w:rsid w:val="00C87BD4"/>
    <w:rsid w:val="00C87CB6"/>
    <w:rsid w:val="00C87F92"/>
    <w:rsid w:val="00C9031C"/>
    <w:rsid w:val="00C904CF"/>
    <w:rsid w:val="00C90952"/>
    <w:rsid w:val="00C90958"/>
    <w:rsid w:val="00C90DD2"/>
    <w:rsid w:val="00C91A85"/>
    <w:rsid w:val="00C91C19"/>
    <w:rsid w:val="00C91EBB"/>
    <w:rsid w:val="00C92299"/>
    <w:rsid w:val="00C9259E"/>
    <w:rsid w:val="00C92BA9"/>
    <w:rsid w:val="00C92DCC"/>
    <w:rsid w:val="00C93B26"/>
    <w:rsid w:val="00C93C15"/>
    <w:rsid w:val="00C93C3B"/>
    <w:rsid w:val="00C93CFD"/>
    <w:rsid w:val="00C93D51"/>
    <w:rsid w:val="00C93FB6"/>
    <w:rsid w:val="00C9406A"/>
    <w:rsid w:val="00C943DF"/>
    <w:rsid w:val="00C9442C"/>
    <w:rsid w:val="00C94513"/>
    <w:rsid w:val="00C94592"/>
    <w:rsid w:val="00C94BBE"/>
    <w:rsid w:val="00C94C54"/>
    <w:rsid w:val="00C95000"/>
    <w:rsid w:val="00C950A9"/>
    <w:rsid w:val="00C9518D"/>
    <w:rsid w:val="00C9568E"/>
    <w:rsid w:val="00C9583F"/>
    <w:rsid w:val="00C95A9D"/>
    <w:rsid w:val="00C95CBC"/>
    <w:rsid w:val="00C95F9E"/>
    <w:rsid w:val="00C96536"/>
    <w:rsid w:val="00C965A6"/>
    <w:rsid w:val="00C969E3"/>
    <w:rsid w:val="00C96D02"/>
    <w:rsid w:val="00C975DA"/>
    <w:rsid w:val="00C976F9"/>
    <w:rsid w:val="00C97D08"/>
    <w:rsid w:val="00C97F43"/>
    <w:rsid w:val="00CA036F"/>
    <w:rsid w:val="00CA07DE"/>
    <w:rsid w:val="00CA07EE"/>
    <w:rsid w:val="00CA0CB2"/>
    <w:rsid w:val="00CA135C"/>
    <w:rsid w:val="00CA1DF3"/>
    <w:rsid w:val="00CA1EFB"/>
    <w:rsid w:val="00CA1F60"/>
    <w:rsid w:val="00CA2484"/>
    <w:rsid w:val="00CA2CC1"/>
    <w:rsid w:val="00CA33F1"/>
    <w:rsid w:val="00CA3602"/>
    <w:rsid w:val="00CA3667"/>
    <w:rsid w:val="00CA36DF"/>
    <w:rsid w:val="00CA371C"/>
    <w:rsid w:val="00CA37F0"/>
    <w:rsid w:val="00CA3B40"/>
    <w:rsid w:val="00CA41A9"/>
    <w:rsid w:val="00CA4232"/>
    <w:rsid w:val="00CA42F1"/>
    <w:rsid w:val="00CA4825"/>
    <w:rsid w:val="00CA4889"/>
    <w:rsid w:val="00CA5039"/>
    <w:rsid w:val="00CA51E9"/>
    <w:rsid w:val="00CA551F"/>
    <w:rsid w:val="00CA583E"/>
    <w:rsid w:val="00CA621B"/>
    <w:rsid w:val="00CA62E1"/>
    <w:rsid w:val="00CA642B"/>
    <w:rsid w:val="00CA662D"/>
    <w:rsid w:val="00CA6DE1"/>
    <w:rsid w:val="00CA6E29"/>
    <w:rsid w:val="00CA70DB"/>
    <w:rsid w:val="00CA714A"/>
    <w:rsid w:val="00CA7177"/>
    <w:rsid w:val="00CA7502"/>
    <w:rsid w:val="00CA775C"/>
    <w:rsid w:val="00CA7969"/>
    <w:rsid w:val="00CA7B0F"/>
    <w:rsid w:val="00CB053A"/>
    <w:rsid w:val="00CB0738"/>
    <w:rsid w:val="00CB076A"/>
    <w:rsid w:val="00CB0851"/>
    <w:rsid w:val="00CB0C43"/>
    <w:rsid w:val="00CB0DB3"/>
    <w:rsid w:val="00CB0F9A"/>
    <w:rsid w:val="00CB1602"/>
    <w:rsid w:val="00CB168F"/>
    <w:rsid w:val="00CB1727"/>
    <w:rsid w:val="00CB1751"/>
    <w:rsid w:val="00CB1A35"/>
    <w:rsid w:val="00CB2283"/>
    <w:rsid w:val="00CB243D"/>
    <w:rsid w:val="00CB25EB"/>
    <w:rsid w:val="00CB2635"/>
    <w:rsid w:val="00CB26E4"/>
    <w:rsid w:val="00CB2FA7"/>
    <w:rsid w:val="00CB31A8"/>
    <w:rsid w:val="00CB35EF"/>
    <w:rsid w:val="00CB3A05"/>
    <w:rsid w:val="00CB411D"/>
    <w:rsid w:val="00CB4195"/>
    <w:rsid w:val="00CB545E"/>
    <w:rsid w:val="00CB5B50"/>
    <w:rsid w:val="00CB5CF7"/>
    <w:rsid w:val="00CB5DB9"/>
    <w:rsid w:val="00CB62D6"/>
    <w:rsid w:val="00CB6628"/>
    <w:rsid w:val="00CB6B6E"/>
    <w:rsid w:val="00CB6D06"/>
    <w:rsid w:val="00CB6FF0"/>
    <w:rsid w:val="00CC05FE"/>
    <w:rsid w:val="00CC0CD5"/>
    <w:rsid w:val="00CC0DED"/>
    <w:rsid w:val="00CC111B"/>
    <w:rsid w:val="00CC1F09"/>
    <w:rsid w:val="00CC1F25"/>
    <w:rsid w:val="00CC22B3"/>
    <w:rsid w:val="00CC2E43"/>
    <w:rsid w:val="00CC2F9E"/>
    <w:rsid w:val="00CC3031"/>
    <w:rsid w:val="00CC32BC"/>
    <w:rsid w:val="00CC33A7"/>
    <w:rsid w:val="00CC3602"/>
    <w:rsid w:val="00CC36C5"/>
    <w:rsid w:val="00CC39AC"/>
    <w:rsid w:val="00CC42E8"/>
    <w:rsid w:val="00CC44F2"/>
    <w:rsid w:val="00CC45BB"/>
    <w:rsid w:val="00CC516B"/>
    <w:rsid w:val="00CC51C7"/>
    <w:rsid w:val="00CC5A69"/>
    <w:rsid w:val="00CC637C"/>
    <w:rsid w:val="00CC69E3"/>
    <w:rsid w:val="00CC6D29"/>
    <w:rsid w:val="00CC6E36"/>
    <w:rsid w:val="00CC7035"/>
    <w:rsid w:val="00CC72F8"/>
    <w:rsid w:val="00CC7801"/>
    <w:rsid w:val="00CC7B15"/>
    <w:rsid w:val="00CC7C5E"/>
    <w:rsid w:val="00CD006C"/>
    <w:rsid w:val="00CD00E6"/>
    <w:rsid w:val="00CD0205"/>
    <w:rsid w:val="00CD043F"/>
    <w:rsid w:val="00CD0706"/>
    <w:rsid w:val="00CD0733"/>
    <w:rsid w:val="00CD0C76"/>
    <w:rsid w:val="00CD0DC3"/>
    <w:rsid w:val="00CD12CC"/>
    <w:rsid w:val="00CD176C"/>
    <w:rsid w:val="00CD1969"/>
    <w:rsid w:val="00CD1A82"/>
    <w:rsid w:val="00CD1BFD"/>
    <w:rsid w:val="00CD1C07"/>
    <w:rsid w:val="00CD1C43"/>
    <w:rsid w:val="00CD213C"/>
    <w:rsid w:val="00CD21B4"/>
    <w:rsid w:val="00CD2399"/>
    <w:rsid w:val="00CD2441"/>
    <w:rsid w:val="00CD25E9"/>
    <w:rsid w:val="00CD25F3"/>
    <w:rsid w:val="00CD2983"/>
    <w:rsid w:val="00CD2BD4"/>
    <w:rsid w:val="00CD2CF9"/>
    <w:rsid w:val="00CD2F13"/>
    <w:rsid w:val="00CD30FF"/>
    <w:rsid w:val="00CD321D"/>
    <w:rsid w:val="00CD3514"/>
    <w:rsid w:val="00CD3ADE"/>
    <w:rsid w:val="00CD3B94"/>
    <w:rsid w:val="00CD3E27"/>
    <w:rsid w:val="00CD4041"/>
    <w:rsid w:val="00CD4636"/>
    <w:rsid w:val="00CD4756"/>
    <w:rsid w:val="00CD513C"/>
    <w:rsid w:val="00CD5454"/>
    <w:rsid w:val="00CD5789"/>
    <w:rsid w:val="00CD59C8"/>
    <w:rsid w:val="00CD5B2D"/>
    <w:rsid w:val="00CD5DA8"/>
    <w:rsid w:val="00CD6047"/>
    <w:rsid w:val="00CD6447"/>
    <w:rsid w:val="00CD6B2A"/>
    <w:rsid w:val="00CD6C3A"/>
    <w:rsid w:val="00CD716A"/>
    <w:rsid w:val="00CD727A"/>
    <w:rsid w:val="00CD73E8"/>
    <w:rsid w:val="00CD746C"/>
    <w:rsid w:val="00CD774E"/>
    <w:rsid w:val="00CD7B35"/>
    <w:rsid w:val="00CD7DC1"/>
    <w:rsid w:val="00CE059D"/>
    <w:rsid w:val="00CE0600"/>
    <w:rsid w:val="00CE0D60"/>
    <w:rsid w:val="00CE0DB9"/>
    <w:rsid w:val="00CE125B"/>
    <w:rsid w:val="00CE129A"/>
    <w:rsid w:val="00CE1865"/>
    <w:rsid w:val="00CE1AAC"/>
    <w:rsid w:val="00CE2112"/>
    <w:rsid w:val="00CE244A"/>
    <w:rsid w:val="00CE2921"/>
    <w:rsid w:val="00CE2991"/>
    <w:rsid w:val="00CE2E39"/>
    <w:rsid w:val="00CE33A0"/>
    <w:rsid w:val="00CE344C"/>
    <w:rsid w:val="00CE3B16"/>
    <w:rsid w:val="00CE4256"/>
    <w:rsid w:val="00CE46A5"/>
    <w:rsid w:val="00CE4768"/>
    <w:rsid w:val="00CE4F6F"/>
    <w:rsid w:val="00CE5767"/>
    <w:rsid w:val="00CE591E"/>
    <w:rsid w:val="00CE5950"/>
    <w:rsid w:val="00CE5963"/>
    <w:rsid w:val="00CE59EC"/>
    <w:rsid w:val="00CE5D8B"/>
    <w:rsid w:val="00CE623D"/>
    <w:rsid w:val="00CE6804"/>
    <w:rsid w:val="00CE6A10"/>
    <w:rsid w:val="00CE6ACE"/>
    <w:rsid w:val="00CE6CF3"/>
    <w:rsid w:val="00CE789C"/>
    <w:rsid w:val="00CE78D5"/>
    <w:rsid w:val="00CE7ACA"/>
    <w:rsid w:val="00CE7DC7"/>
    <w:rsid w:val="00CE7E9D"/>
    <w:rsid w:val="00CF009A"/>
    <w:rsid w:val="00CF02A3"/>
    <w:rsid w:val="00CF048C"/>
    <w:rsid w:val="00CF0495"/>
    <w:rsid w:val="00CF06C6"/>
    <w:rsid w:val="00CF078B"/>
    <w:rsid w:val="00CF0C05"/>
    <w:rsid w:val="00CF0EA3"/>
    <w:rsid w:val="00CF0ECB"/>
    <w:rsid w:val="00CF0FEF"/>
    <w:rsid w:val="00CF10B0"/>
    <w:rsid w:val="00CF133E"/>
    <w:rsid w:val="00CF155B"/>
    <w:rsid w:val="00CF15FF"/>
    <w:rsid w:val="00CF1F52"/>
    <w:rsid w:val="00CF1F6C"/>
    <w:rsid w:val="00CF21F7"/>
    <w:rsid w:val="00CF2244"/>
    <w:rsid w:val="00CF2509"/>
    <w:rsid w:val="00CF31C4"/>
    <w:rsid w:val="00CF3531"/>
    <w:rsid w:val="00CF3769"/>
    <w:rsid w:val="00CF37A5"/>
    <w:rsid w:val="00CF38EA"/>
    <w:rsid w:val="00CF398D"/>
    <w:rsid w:val="00CF3B9B"/>
    <w:rsid w:val="00CF3E8C"/>
    <w:rsid w:val="00CF3F1C"/>
    <w:rsid w:val="00CF41DD"/>
    <w:rsid w:val="00CF4586"/>
    <w:rsid w:val="00CF4767"/>
    <w:rsid w:val="00CF5135"/>
    <w:rsid w:val="00CF557B"/>
    <w:rsid w:val="00CF596B"/>
    <w:rsid w:val="00CF6447"/>
    <w:rsid w:val="00CF65F6"/>
    <w:rsid w:val="00CF68AA"/>
    <w:rsid w:val="00CF6986"/>
    <w:rsid w:val="00CF6A3A"/>
    <w:rsid w:val="00CF6FE3"/>
    <w:rsid w:val="00CF7150"/>
    <w:rsid w:val="00CF7523"/>
    <w:rsid w:val="00CF770F"/>
    <w:rsid w:val="00CF7A34"/>
    <w:rsid w:val="00CF7B6A"/>
    <w:rsid w:val="00CF7CBB"/>
    <w:rsid w:val="00CF7FD4"/>
    <w:rsid w:val="00D00036"/>
    <w:rsid w:val="00D00241"/>
    <w:rsid w:val="00D00363"/>
    <w:rsid w:val="00D00D41"/>
    <w:rsid w:val="00D01A28"/>
    <w:rsid w:val="00D01ADC"/>
    <w:rsid w:val="00D01B65"/>
    <w:rsid w:val="00D01C36"/>
    <w:rsid w:val="00D01D75"/>
    <w:rsid w:val="00D01E2A"/>
    <w:rsid w:val="00D02292"/>
    <w:rsid w:val="00D023D1"/>
    <w:rsid w:val="00D024CF"/>
    <w:rsid w:val="00D030C3"/>
    <w:rsid w:val="00D031A5"/>
    <w:rsid w:val="00D033A5"/>
    <w:rsid w:val="00D033FC"/>
    <w:rsid w:val="00D0366D"/>
    <w:rsid w:val="00D037D0"/>
    <w:rsid w:val="00D03F42"/>
    <w:rsid w:val="00D03FFB"/>
    <w:rsid w:val="00D04269"/>
    <w:rsid w:val="00D04682"/>
    <w:rsid w:val="00D0498B"/>
    <w:rsid w:val="00D04BEB"/>
    <w:rsid w:val="00D04F6E"/>
    <w:rsid w:val="00D05758"/>
    <w:rsid w:val="00D05BE7"/>
    <w:rsid w:val="00D064FA"/>
    <w:rsid w:val="00D06522"/>
    <w:rsid w:val="00D06657"/>
    <w:rsid w:val="00D068D1"/>
    <w:rsid w:val="00D06A58"/>
    <w:rsid w:val="00D06B58"/>
    <w:rsid w:val="00D06FF8"/>
    <w:rsid w:val="00D07085"/>
    <w:rsid w:val="00D07615"/>
    <w:rsid w:val="00D07B0A"/>
    <w:rsid w:val="00D10447"/>
    <w:rsid w:val="00D1092A"/>
    <w:rsid w:val="00D10966"/>
    <w:rsid w:val="00D10AB8"/>
    <w:rsid w:val="00D10B81"/>
    <w:rsid w:val="00D10CA9"/>
    <w:rsid w:val="00D1118F"/>
    <w:rsid w:val="00D111ED"/>
    <w:rsid w:val="00D117D5"/>
    <w:rsid w:val="00D1180A"/>
    <w:rsid w:val="00D118AC"/>
    <w:rsid w:val="00D1221A"/>
    <w:rsid w:val="00D12314"/>
    <w:rsid w:val="00D1244B"/>
    <w:rsid w:val="00D12453"/>
    <w:rsid w:val="00D12804"/>
    <w:rsid w:val="00D12830"/>
    <w:rsid w:val="00D12B8A"/>
    <w:rsid w:val="00D12C5F"/>
    <w:rsid w:val="00D12C7C"/>
    <w:rsid w:val="00D1301A"/>
    <w:rsid w:val="00D13303"/>
    <w:rsid w:val="00D135A6"/>
    <w:rsid w:val="00D136AA"/>
    <w:rsid w:val="00D13752"/>
    <w:rsid w:val="00D13784"/>
    <w:rsid w:val="00D13E7B"/>
    <w:rsid w:val="00D143E2"/>
    <w:rsid w:val="00D14713"/>
    <w:rsid w:val="00D1495F"/>
    <w:rsid w:val="00D14B37"/>
    <w:rsid w:val="00D14D58"/>
    <w:rsid w:val="00D14EE1"/>
    <w:rsid w:val="00D15067"/>
    <w:rsid w:val="00D15400"/>
    <w:rsid w:val="00D1575A"/>
    <w:rsid w:val="00D16465"/>
    <w:rsid w:val="00D16A4A"/>
    <w:rsid w:val="00D16A93"/>
    <w:rsid w:val="00D171DF"/>
    <w:rsid w:val="00D1728D"/>
    <w:rsid w:val="00D17661"/>
    <w:rsid w:val="00D17A38"/>
    <w:rsid w:val="00D17ACD"/>
    <w:rsid w:val="00D17B5C"/>
    <w:rsid w:val="00D17EAA"/>
    <w:rsid w:val="00D20D63"/>
    <w:rsid w:val="00D20D82"/>
    <w:rsid w:val="00D21028"/>
    <w:rsid w:val="00D2108B"/>
    <w:rsid w:val="00D2114E"/>
    <w:rsid w:val="00D21272"/>
    <w:rsid w:val="00D215CB"/>
    <w:rsid w:val="00D2161A"/>
    <w:rsid w:val="00D21926"/>
    <w:rsid w:val="00D21AC7"/>
    <w:rsid w:val="00D226AF"/>
    <w:rsid w:val="00D22AA0"/>
    <w:rsid w:val="00D22BCE"/>
    <w:rsid w:val="00D22D86"/>
    <w:rsid w:val="00D22FDD"/>
    <w:rsid w:val="00D2324E"/>
    <w:rsid w:val="00D234DA"/>
    <w:rsid w:val="00D23575"/>
    <w:rsid w:val="00D2362C"/>
    <w:rsid w:val="00D23AC1"/>
    <w:rsid w:val="00D23CA5"/>
    <w:rsid w:val="00D2430C"/>
    <w:rsid w:val="00D244BD"/>
    <w:rsid w:val="00D244CE"/>
    <w:rsid w:val="00D24780"/>
    <w:rsid w:val="00D2480D"/>
    <w:rsid w:val="00D2493C"/>
    <w:rsid w:val="00D24A9D"/>
    <w:rsid w:val="00D2519D"/>
    <w:rsid w:val="00D252FC"/>
    <w:rsid w:val="00D25637"/>
    <w:rsid w:val="00D25664"/>
    <w:rsid w:val="00D259FD"/>
    <w:rsid w:val="00D260D2"/>
    <w:rsid w:val="00D26181"/>
    <w:rsid w:val="00D26590"/>
    <w:rsid w:val="00D27145"/>
    <w:rsid w:val="00D27880"/>
    <w:rsid w:val="00D27951"/>
    <w:rsid w:val="00D27B76"/>
    <w:rsid w:val="00D30211"/>
    <w:rsid w:val="00D30298"/>
    <w:rsid w:val="00D304F3"/>
    <w:rsid w:val="00D30BEC"/>
    <w:rsid w:val="00D312AD"/>
    <w:rsid w:val="00D31567"/>
    <w:rsid w:val="00D315D4"/>
    <w:rsid w:val="00D316B2"/>
    <w:rsid w:val="00D316F1"/>
    <w:rsid w:val="00D31BD6"/>
    <w:rsid w:val="00D324ED"/>
    <w:rsid w:val="00D32749"/>
    <w:rsid w:val="00D32AD8"/>
    <w:rsid w:val="00D335DF"/>
    <w:rsid w:val="00D33E8E"/>
    <w:rsid w:val="00D33EC5"/>
    <w:rsid w:val="00D3489A"/>
    <w:rsid w:val="00D348B5"/>
    <w:rsid w:val="00D34A30"/>
    <w:rsid w:val="00D34EB8"/>
    <w:rsid w:val="00D35820"/>
    <w:rsid w:val="00D35F2A"/>
    <w:rsid w:val="00D3618A"/>
    <w:rsid w:val="00D3633C"/>
    <w:rsid w:val="00D367F5"/>
    <w:rsid w:val="00D36D25"/>
    <w:rsid w:val="00D37109"/>
    <w:rsid w:val="00D3729D"/>
    <w:rsid w:val="00D3782F"/>
    <w:rsid w:val="00D379FD"/>
    <w:rsid w:val="00D37ABE"/>
    <w:rsid w:val="00D37ABF"/>
    <w:rsid w:val="00D37ED7"/>
    <w:rsid w:val="00D40440"/>
    <w:rsid w:val="00D406CF"/>
    <w:rsid w:val="00D40E33"/>
    <w:rsid w:val="00D40EB9"/>
    <w:rsid w:val="00D41245"/>
    <w:rsid w:val="00D415E4"/>
    <w:rsid w:val="00D4174F"/>
    <w:rsid w:val="00D417E2"/>
    <w:rsid w:val="00D41997"/>
    <w:rsid w:val="00D41E1D"/>
    <w:rsid w:val="00D420B7"/>
    <w:rsid w:val="00D42520"/>
    <w:rsid w:val="00D42586"/>
    <w:rsid w:val="00D42686"/>
    <w:rsid w:val="00D428F1"/>
    <w:rsid w:val="00D42D85"/>
    <w:rsid w:val="00D42DE3"/>
    <w:rsid w:val="00D42E9C"/>
    <w:rsid w:val="00D42EF4"/>
    <w:rsid w:val="00D4352E"/>
    <w:rsid w:val="00D439EB"/>
    <w:rsid w:val="00D4407F"/>
    <w:rsid w:val="00D44091"/>
    <w:rsid w:val="00D44683"/>
    <w:rsid w:val="00D44972"/>
    <w:rsid w:val="00D449B5"/>
    <w:rsid w:val="00D44D7A"/>
    <w:rsid w:val="00D45481"/>
    <w:rsid w:val="00D45731"/>
    <w:rsid w:val="00D45EB0"/>
    <w:rsid w:val="00D46606"/>
    <w:rsid w:val="00D466F8"/>
    <w:rsid w:val="00D466FD"/>
    <w:rsid w:val="00D467A5"/>
    <w:rsid w:val="00D46967"/>
    <w:rsid w:val="00D46CDC"/>
    <w:rsid w:val="00D474D1"/>
    <w:rsid w:val="00D47B7C"/>
    <w:rsid w:val="00D500DD"/>
    <w:rsid w:val="00D508CC"/>
    <w:rsid w:val="00D50B2B"/>
    <w:rsid w:val="00D50CB3"/>
    <w:rsid w:val="00D50DD0"/>
    <w:rsid w:val="00D510C4"/>
    <w:rsid w:val="00D51197"/>
    <w:rsid w:val="00D5146F"/>
    <w:rsid w:val="00D51778"/>
    <w:rsid w:val="00D52080"/>
    <w:rsid w:val="00D52344"/>
    <w:rsid w:val="00D52AB2"/>
    <w:rsid w:val="00D52E12"/>
    <w:rsid w:val="00D53B5E"/>
    <w:rsid w:val="00D54006"/>
    <w:rsid w:val="00D54D5A"/>
    <w:rsid w:val="00D55197"/>
    <w:rsid w:val="00D557C0"/>
    <w:rsid w:val="00D5592D"/>
    <w:rsid w:val="00D55E17"/>
    <w:rsid w:val="00D55F75"/>
    <w:rsid w:val="00D566B8"/>
    <w:rsid w:val="00D56CDD"/>
    <w:rsid w:val="00D56D97"/>
    <w:rsid w:val="00D57057"/>
    <w:rsid w:val="00D5742A"/>
    <w:rsid w:val="00D5745D"/>
    <w:rsid w:val="00D57BBA"/>
    <w:rsid w:val="00D57CCC"/>
    <w:rsid w:val="00D605DA"/>
    <w:rsid w:val="00D60879"/>
    <w:rsid w:val="00D60888"/>
    <w:rsid w:val="00D60EE0"/>
    <w:rsid w:val="00D613CA"/>
    <w:rsid w:val="00D61583"/>
    <w:rsid w:val="00D6163A"/>
    <w:rsid w:val="00D619BB"/>
    <w:rsid w:val="00D619EB"/>
    <w:rsid w:val="00D61A2E"/>
    <w:rsid w:val="00D61C25"/>
    <w:rsid w:val="00D61D87"/>
    <w:rsid w:val="00D6218F"/>
    <w:rsid w:val="00D6241C"/>
    <w:rsid w:val="00D624FA"/>
    <w:rsid w:val="00D62877"/>
    <w:rsid w:val="00D62AB5"/>
    <w:rsid w:val="00D6300E"/>
    <w:rsid w:val="00D63277"/>
    <w:rsid w:val="00D63373"/>
    <w:rsid w:val="00D633E9"/>
    <w:rsid w:val="00D63546"/>
    <w:rsid w:val="00D6370B"/>
    <w:rsid w:val="00D63955"/>
    <w:rsid w:val="00D63D8A"/>
    <w:rsid w:val="00D63DD0"/>
    <w:rsid w:val="00D64045"/>
    <w:rsid w:val="00D6425C"/>
    <w:rsid w:val="00D64490"/>
    <w:rsid w:val="00D64612"/>
    <w:rsid w:val="00D64695"/>
    <w:rsid w:val="00D64978"/>
    <w:rsid w:val="00D649CA"/>
    <w:rsid w:val="00D649E7"/>
    <w:rsid w:val="00D64A3C"/>
    <w:rsid w:val="00D64E28"/>
    <w:rsid w:val="00D652B0"/>
    <w:rsid w:val="00D652CD"/>
    <w:rsid w:val="00D654CA"/>
    <w:rsid w:val="00D65B7D"/>
    <w:rsid w:val="00D661D5"/>
    <w:rsid w:val="00D66419"/>
    <w:rsid w:val="00D66467"/>
    <w:rsid w:val="00D66691"/>
    <w:rsid w:val="00D66C7B"/>
    <w:rsid w:val="00D66EC1"/>
    <w:rsid w:val="00D67AEC"/>
    <w:rsid w:val="00D67C58"/>
    <w:rsid w:val="00D70139"/>
    <w:rsid w:val="00D7032C"/>
    <w:rsid w:val="00D70F8A"/>
    <w:rsid w:val="00D71336"/>
    <w:rsid w:val="00D71509"/>
    <w:rsid w:val="00D7166E"/>
    <w:rsid w:val="00D71A13"/>
    <w:rsid w:val="00D71BB8"/>
    <w:rsid w:val="00D71CBE"/>
    <w:rsid w:val="00D72220"/>
    <w:rsid w:val="00D72473"/>
    <w:rsid w:val="00D72B1D"/>
    <w:rsid w:val="00D73630"/>
    <w:rsid w:val="00D736B1"/>
    <w:rsid w:val="00D73BB0"/>
    <w:rsid w:val="00D73CC8"/>
    <w:rsid w:val="00D73CF3"/>
    <w:rsid w:val="00D743B3"/>
    <w:rsid w:val="00D746A9"/>
    <w:rsid w:val="00D74BB9"/>
    <w:rsid w:val="00D74C27"/>
    <w:rsid w:val="00D7510F"/>
    <w:rsid w:val="00D7564E"/>
    <w:rsid w:val="00D7568D"/>
    <w:rsid w:val="00D7569C"/>
    <w:rsid w:val="00D759B9"/>
    <w:rsid w:val="00D759BE"/>
    <w:rsid w:val="00D75C09"/>
    <w:rsid w:val="00D76102"/>
    <w:rsid w:val="00D767F7"/>
    <w:rsid w:val="00D76847"/>
    <w:rsid w:val="00D76FCA"/>
    <w:rsid w:val="00D773AB"/>
    <w:rsid w:val="00D774C1"/>
    <w:rsid w:val="00D774D1"/>
    <w:rsid w:val="00D77940"/>
    <w:rsid w:val="00D77E0C"/>
    <w:rsid w:val="00D800BE"/>
    <w:rsid w:val="00D80351"/>
    <w:rsid w:val="00D804C0"/>
    <w:rsid w:val="00D805B0"/>
    <w:rsid w:val="00D80757"/>
    <w:rsid w:val="00D80834"/>
    <w:rsid w:val="00D80D2D"/>
    <w:rsid w:val="00D80D94"/>
    <w:rsid w:val="00D80FCB"/>
    <w:rsid w:val="00D81408"/>
    <w:rsid w:val="00D81620"/>
    <w:rsid w:val="00D81B1B"/>
    <w:rsid w:val="00D81DEE"/>
    <w:rsid w:val="00D82051"/>
    <w:rsid w:val="00D82075"/>
    <w:rsid w:val="00D820E9"/>
    <w:rsid w:val="00D82743"/>
    <w:rsid w:val="00D82822"/>
    <w:rsid w:val="00D828D9"/>
    <w:rsid w:val="00D82AC8"/>
    <w:rsid w:val="00D83D46"/>
    <w:rsid w:val="00D83E22"/>
    <w:rsid w:val="00D845F7"/>
    <w:rsid w:val="00D84642"/>
    <w:rsid w:val="00D84B15"/>
    <w:rsid w:val="00D8508A"/>
    <w:rsid w:val="00D856E5"/>
    <w:rsid w:val="00D8577A"/>
    <w:rsid w:val="00D8584A"/>
    <w:rsid w:val="00D85E79"/>
    <w:rsid w:val="00D8614D"/>
    <w:rsid w:val="00D8623F"/>
    <w:rsid w:val="00D869DF"/>
    <w:rsid w:val="00D86D49"/>
    <w:rsid w:val="00D86EB6"/>
    <w:rsid w:val="00D87056"/>
    <w:rsid w:val="00D870C0"/>
    <w:rsid w:val="00D874AB"/>
    <w:rsid w:val="00D90238"/>
    <w:rsid w:val="00D902FF"/>
    <w:rsid w:val="00D9056F"/>
    <w:rsid w:val="00D90706"/>
    <w:rsid w:val="00D910AC"/>
    <w:rsid w:val="00D91346"/>
    <w:rsid w:val="00D91A64"/>
    <w:rsid w:val="00D91A67"/>
    <w:rsid w:val="00D91C4E"/>
    <w:rsid w:val="00D92282"/>
    <w:rsid w:val="00D925EF"/>
    <w:rsid w:val="00D92919"/>
    <w:rsid w:val="00D93292"/>
    <w:rsid w:val="00D933F6"/>
    <w:rsid w:val="00D9412E"/>
    <w:rsid w:val="00D94530"/>
    <w:rsid w:val="00D94643"/>
    <w:rsid w:val="00D9466F"/>
    <w:rsid w:val="00D946B9"/>
    <w:rsid w:val="00D946E0"/>
    <w:rsid w:val="00D946FE"/>
    <w:rsid w:val="00D947CD"/>
    <w:rsid w:val="00D9497A"/>
    <w:rsid w:val="00D94988"/>
    <w:rsid w:val="00D94CC3"/>
    <w:rsid w:val="00D94E99"/>
    <w:rsid w:val="00D95304"/>
    <w:rsid w:val="00D95673"/>
    <w:rsid w:val="00D956A2"/>
    <w:rsid w:val="00D956BE"/>
    <w:rsid w:val="00D9590C"/>
    <w:rsid w:val="00D959CB"/>
    <w:rsid w:val="00D95AD4"/>
    <w:rsid w:val="00D95CF5"/>
    <w:rsid w:val="00D95EF4"/>
    <w:rsid w:val="00D961DF"/>
    <w:rsid w:val="00D96233"/>
    <w:rsid w:val="00D96369"/>
    <w:rsid w:val="00D9637A"/>
    <w:rsid w:val="00D96B44"/>
    <w:rsid w:val="00D97773"/>
    <w:rsid w:val="00D97A9D"/>
    <w:rsid w:val="00D97B72"/>
    <w:rsid w:val="00DA0158"/>
    <w:rsid w:val="00DA06E9"/>
    <w:rsid w:val="00DA1342"/>
    <w:rsid w:val="00DA140D"/>
    <w:rsid w:val="00DA19E8"/>
    <w:rsid w:val="00DA1DB6"/>
    <w:rsid w:val="00DA1DCB"/>
    <w:rsid w:val="00DA1EAE"/>
    <w:rsid w:val="00DA1F8D"/>
    <w:rsid w:val="00DA246B"/>
    <w:rsid w:val="00DA283A"/>
    <w:rsid w:val="00DA2918"/>
    <w:rsid w:val="00DA2A1D"/>
    <w:rsid w:val="00DA2CBE"/>
    <w:rsid w:val="00DA2D40"/>
    <w:rsid w:val="00DA2DD6"/>
    <w:rsid w:val="00DA2E6D"/>
    <w:rsid w:val="00DA30FA"/>
    <w:rsid w:val="00DA38B5"/>
    <w:rsid w:val="00DA3928"/>
    <w:rsid w:val="00DA3ABB"/>
    <w:rsid w:val="00DA4118"/>
    <w:rsid w:val="00DA45D3"/>
    <w:rsid w:val="00DA493F"/>
    <w:rsid w:val="00DA4A04"/>
    <w:rsid w:val="00DA4F55"/>
    <w:rsid w:val="00DA502E"/>
    <w:rsid w:val="00DA5DD7"/>
    <w:rsid w:val="00DA6071"/>
    <w:rsid w:val="00DA6103"/>
    <w:rsid w:val="00DA671E"/>
    <w:rsid w:val="00DA6783"/>
    <w:rsid w:val="00DA693D"/>
    <w:rsid w:val="00DA6980"/>
    <w:rsid w:val="00DA6A2F"/>
    <w:rsid w:val="00DA6F6E"/>
    <w:rsid w:val="00DA71FF"/>
    <w:rsid w:val="00DA762F"/>
    <w:rsid w:val="00DA78A7"/>
    <w:rsid w:val="00DA7A60"/>
    <w:rsid w:val="00DA7D08"/>
    <w:rsid w:val="00DB0172"/>
    <w:rsid w:val="00DB01C1"/>
    <w:rsid w:val="00DB0202"/>
    <w:rsid w:val="00DB0A9D"/>
    <w:rsid w:val="00DB0B61"/>
    <w:rsid w:val="00DB0FD1"/>
    <w:rsid w:val="00DB1716"/>
    <w:rsid w:val="00DB1AAA"/>
    <w:rsid w:val="00DB2038"/>
    <w:rsid w:val="00DB25E6"/>
    <w:rsid w:val="00DB28FA"/>
    <w:rsid w:val="00DB2A05"/>
    <w:rsid w:val="00DB2B95"/>
    <w:rsid w:val="00DB2D26"/>
    <w:rsid w:val="00DB3625"/>
    <w:rsid w:val="00DB37AD"/>
    <w:rsid w:val="00DB38C1"/>
    <w:rsid w:val="00DB3AE9"/>
    <w:rsid w:val="00DB3B9B"/>
    <w:rsid w:val="00DB3DA4"/>
    <w:rsid w:val="00DB3E87"/>
    <w:rsid w:val="00DB46DA"/>
    <w:rsid w:val="00DB4CC0"/>
    <w:rsid w:val="00DB50D4"/>
    <w:rsid w:val="00DB5130"/>
    <w:rsid w:val="00DB5589"/>
    <w:rsid w:val="00DB5894"/>
    <w:rsid w:val="00DB58DB"/>
    <w:rsid w:val="00DB595C"/>
    <w:rsid w:val="00DB5B00"/>
    <w:rsid w:val="00DB5BF1"/>
    <w:rsid w:val="00DB6484"/>
    <w:rsid w:val="00DB65B3"/>
    <w:rsid w:val="00DB68CB"/>
    <w:rsid w:val="00DB6CDF"/>
    <w:rsid w:val="00DB6FDF"/>
    <w:rsid w:val="00DB745D"/>
    <w:rsid w:val="00DB7487"/>
    <w:rsid w:val="00DB7FAF"/>
    <w:rsid w:val="00DC0190"/>
    <w:rsid w:val="00DC022D"/>
    <w:rsid w:val="00DC036A"/>
    <w:rsid w:val="00DC09F2"/>
    <w:rsid w:val="00DC0BFF"/>
    <w:rsid w:val="00DC0D13"/>
    <w:rsid w:val="00DC0D7C"/>
    <w:rsid w:val="00DC0E01"/>
    <w:rsid w:val="00DC14AC"/>
    <w:rsid w:val="00DC1578"/>
    <w:rsid w:val="00DC1A14"/>
    <w:rsid w:val="00DC22CC"/>
    <w:rsid w:val="00DC2357"/>
    <w:rsid w:val="00DC2D70"/>
    <w:rsid w:val="00DC2E80"/>
    <w:rsid w:val="00DC2FA8"/>
    <w:rsid w:val="00DC312D"/>
    <w:rsid w:val="00DC38C7"/>
    <w:rsid w:val="00DC3CAF"/>
    <w:rsid w:val="00DC3FF3"/>
    <w:rsid w:val="00DC458D"/>
    <w:rsid w:val="00DC466F"/>
    <w:rsid w:val="00DC52D1"/>
    <w:rsid w:val="00DC52D4"/>
    <w:rsid w:val="00DC5751"/>
    <w:rsid w:val="00DC5A4B"/>
    <w:rsid w:val="00DC5AEF"/>
    <w:rsid w:val="00DC5CDD"/>
    <w:rsid w:val="00DC5F38"/>
    <w:rsid w:val="00DC6232"/>
    <w:rsid w:val="00DC6761"/>
    <w:rsid w:val="00DC68EF"/>
    <w:rsid w:val="00DC6914"/>
    <w:rsid w:val="00DC6919"/>
    <w:rsid w:val="00DC6A98"/>
    <w:rsid w:val="00DC6AB3"/>
    <w:rsid w:val="00DC71A0"/>
    <w:rsid w:val="00DC7335"/>
    <w:rsid w:val="00DC7602"/>
    <w:rsid w:val="00DC7934"/>
    <w:rsid w:val="00DC79F1"/>
    <w:rsid w:val="00DC7D40"/>
    <w:rsid w:val="00DD111F"/>
    <w:rsid w:val="00DD138A"/>
    <w:rsid w:val="00DD1842"/>
    <w:rsid w:val="00DD1A0D"/>
    <w:rsid w:val="00DD1A95"/>
    <w:rsid w:val="00DD1C35"/>
    <w:rsid w:val="00DD200E"/>
    <w:rsid w:val="00DD219B"/>
    <w:rsid w:val="00DD25AB"/>
    <w:rsid w:val="00DD267D"/>
    <w:rsid w:val="00DD2A53"/>
    <w:rsid w:val="00DD378D"/>
    <w:rsid w:val="00DD3856"/>
    <w:rsid w:val="00DD3AA4"/>
    <w:rsid w:val="00DD3F95"/>
    <w:rsid w:val="00DD430B"/>
    <w:rsid w:val="00DD43B1"/>
    <w:rsid w:val="00DD46BA"/>
    <w:rsid w:val="00DD47F0"/>
    <w:rsid w:val="00DD492D"/>
    <w:rsid w:val="00DD4D61"/>
    <w:rsid w:val="00DD4D84"/>
    <w:rsid w:val="00DD4F3C"/>
    <w:rsid w:val="00DD500C"/>
    <w:rsid w:val="00DD50E9"/>
    <w:rsid w:val="00DD534D"/>
    <w:rsid w:val="00DD59E8"/>
    <w:rsid w:val="00DD59EB"/>
    <w:rsid w:val="00DD5A2B"/>
    <w:rsid w:val="00DD65DE"/>
    <w:rsid w:val="00DD683A"/>
    <w:rsid w:val="00DD6876"/>
    <w:rsid w:val="00DD69F0"/>
    <w:rsid w:val="00DD6AA6"/>
    <w:rsid w:val="00DD6C9D"/>
    <w:rsid w:val="00DD6DE9"/>
    <w:rsid w:val="00DD70D5"/>
    <w:rsid w:val="00DD70F6"/>
    <w:rsid w:val="00DD713D"/>
    <w:rsid w:val="00DD71B3"/>
    <w:rsid w:val="00DD726D"/>
    <w:rsid w:val="00DD7775"/>
    <w:rsid w:val="00DE066B"/>
    <w:rsid w:val="00DE0695"/>
    <w:rsid w:val="00DE0A5A"/>
    <w:rsid w:val="00DE0A85"/>
    <w:rsid w:val="00DE0F82"/>
    <w:rsid w:val="00DE10A8"/>
    <w:rsid w:val="00DE12BC"/>
    <w:rsid w:val="00DE1446"/>
    <w:rsid w:val="00DE15FA"/>
    <w:rsid w:val="00DE1627"/>
    <w:rsid w:val="00DE18FA"/>
    <w:rsid w:val="00DE1990"/>
    <w:rsid w:val="00DE19A1"/>
    <w:rsid w:val="00DE1C4F"/>
    <w:rsid w:val="00DE23B7"/>
    <w:rsid w:val="00DE29EC"/>
    <w:rsid w:val="00DE2BFF"/>
    <w:rsid w:val="00DE2F7C"/>
    <w:rsid w:val="00DE30E6"/>
    <w:rsid w:val="00DE3163"/>
    <w:rsid w:val="00DE356F"/>
    <w:rsid w:val="00DE366E"/>
    <w:rsid w:val="00DE39EE"/>
    <w:rsid w:val="00DE3EB7"/>
    <w:rsid w:val="00DE4324"/>
    <w:rsid w:val="00DE49E4"/>
    <w:rsid w:val="00DE4A7A"/>
    <w:rsid w:val="00DE4FAC"/>
    <w:rsid w:val="00DE50AC"/>
    <w:rsid w:val="00DE52A9"/>
    <w:rsid w:val="00DE535F"/>
    <w:rsid w:val="00DE56A1"/>
    <w:rsid w:val="00DE5705"/>
    <w:rsid w:val="00DE572D"/>
    <w:rsid w:val="00DE578B"/>
    <w:rsid w:val="00DE5D0A"/>
    <w:rsid w:val="00DE5E7F"/>
    <w:rsid w:val="00DE5E91"/>
    <w:rsid w:val="00DE61F2"/>
    <w:rsid w:val="00DE63EA"/>
    <w:rsid w:val="00DE6D32"/>
    <w:rsid w:val="00DE6DA5"/>
    <w:rsid w:val="00DE6FA2"/>
    <w:rsid w:val="00DE7107"/>
    <w:rsid w:val="00DE766E"/>
    <w:rsid w:val="00DE767B"/>
    <w:rsid w:val="00DE7CEA"/>
    <w:rsid w:val="00DE7E5D"/>
    <w:rsid w:val="00DF0129"/>
    <w:rsid w:val="00DF0131"/>
    <w:rsid w:val="00DF02B8"/>
    <w:rsid w:val="00DF065F"/>
    <w:rsid w:val="00DF0709"/>
    <w:rsid w:val="00DF0B6B"/>
    <w:rsid w:val="00DF0FBE"/>
    <w:rsid w:val="00DF12D8"/>
    <w:rsid w:val="00DF1368"/>
    <w:rsid w:val="00DF1371"/>
    <w:rsid w:val="00DF141F"/>
    <w:rsid w:val="00DF149F"/>
    <w:rsid w:val="00DF1904"/>
    <w:rsid w:val="00DF19B5"/>
    <w:rsid w:val="00DF1AF2"/>
    <w:rsid w:val="00DF1BCA"/>
    <w:rsid w:val="00DF2840"/>
    <w:rsid w:val="00DF2916"/>
    <w:rsid w:val="00DF2DDB"/>
    <w:rsid w:val="00DF2F35"/>
    <w:rsid w:val="00DF320C"/>
    <w:rsid w:val="00DF3389"/>
    <w:rsid w:val="00DF3572"/>
    <w:rsid w:val="00DF370B"/>
    <w:rsid w:val="00DF39F9"/>
    <w:rsid w:val="00DF3A9C"/>
    <w:rsid w:val="00DF3AC2"/>
    <w:rsid w:val="00DF3CCF"/>
    <w:rsid w:val="00DF3D0E"/>
    <w:rsid w:val="00DF3D1C"/>
    <w:rsid w:val="00DF3EAE"/>
    <w:rsid w:val="00DF3F46"/>
    <w:rsid w:val="00DF4292"/>
    <w:rsid w:val="00DF43EE"/>
    <w:rsid w:val="00DF4448"/>
    <w:rsid w:val="00DF48C3"/>
    <w:rsid w:val="00DF516C"/>
    <w:rsid w:val="00DF526B"/>
    <w:rsid w:val="00DF5465"/>
    <w:rsid w:val="00DF5A9F"/>
    <w:rsid w:val="00DF5C73"/>
    <w:rsid w:val="00DF6805"/>
    <w:rsid w:val="00DF6818"/>
    <w:rsid w:val="00DF69CD"/>
    <w:rsid w:val="00DF6D24"/>
    <w:rsid w:val="00DF726D"/>
    <w:rsid w:val="00DF7500"/>
    <w:rsid w:val="00DF78E4"/>
    <w:rsid w:val="00E00024"/>
    <w:rsid w:val="00E00C26"/>
    <w:rsid w:val="00E015B8"/>
    <w:rsid w:val="00E01DBA"/>
    <w:rsid w:val="00E023EA"/>
    <w:rsid w:val="00E02768"/>
    <w:rsid w:val="00E029B9"/>
    <w:rsid w:val="00E02FD6"/>
    <w:rsid w:val="00E0331C"/>
    <w:rsid w:val="00E0335E"/>
    <w:rsid w:val="00E036E0"/>
    <w:rsid w:val="00E03D1C"/>
    <w:rsid w:val="00E042FA"/>
    <w:rsid w:val="00E048E1"/>
    <w:rsid w:val="00E04A9B"/>
    <w:rsid w:val="00E04AE2"/>
    <w:rsid w:val="00E04DCC"/>
    <w:rsid w:val="00E0538C"/>
    <w:rsid w:val="00E05775"/>
    <w:rsid w:val="00E05F01"/>
    <w:rsid w:val="00E063B6"/>
    <w:rsid w:val="00E06588"/>
    <w:rsid w:val="00E069E2"/>
    <w:rsid w:val="00E06ACF"/>
    <w:rsid w:val="00E06B0A"/>
    <w:rsid w:val="00E06CDF"/>
    <w:rsid w:val="00E07080"/>
    <w:rsid w:val="00E07A2D"/>
    <w:rsid w:val="00E07F44"/>
    <w:rsid w:val="00E100A6"/>
    <w:rsid w:val="00E10148"/>
    <w:rsid w:val="00E10343"/>
    <w:rsid w:val="00E106C0"/>
    <w:rsid w:val="00E10858"/>
    <w:rsid w:val="00E10C2F"/>
    <w:rsid w:val="00E10DA3"/>
    <w:rsid w:val="00E10F2C"/>
    <w:rsid w:val="00E110E2"/>
    <w:rsid w:val="00E11420"/>
    <w:rsid w:val="00E1190E"/>
    <w:rsid w:val="00E12448"/>
    <w:rsid w:val="00E12899"/>
    <w:rsid w:val="00E12A1A"/>
    <w:rsid w:val="00E12C73"/>
    <w:rsid w:val="00E12CC5"/>
    <w:rsid w:val="00E13113"/>
    <w:rsid w:val="00E1368F"/>
    <w:rsid w:val="00E13D69"/>
    <w:rsid w:val="00E13E63"/>
    <w:rsid w:val="00E140CF"/>
    <w:rsid w:val="00E14208"/>
    <w:rsid w:val="00E14480"/>
    <w:rsid w:val="00E1458E"/>
    <w:rsid w:val="00E148DA"/>
    <w:rsid w:val="00E14935"/>
    <w:rsid w:val="00E14F2D"/>
    <w:rsid w:val="00E1502A"/>
    <w:rsid w:val="00E151DE"/>
    <w:rsid w:val="00E1527A"/>
    <w:rsid w:val="00E159F7"/>
    <w:rsid w:val="00E15B16"/>
    <w:rsid w:val="00E15BA8"/>
    <w:rsid w:val="00E1605A"/>
    <w:rsid w:val="00E163B7"/>
    <w:rsid w:val="00E164BD"/>
    <w:rsid w:val="00E166FB"/>
    <w:rsid w:val="00E16763"/>
    <w:rsid w:val="00E16869"/>
    <w:rsid w:val="00E16A75"/>
    <w:rsid w:val="00E16A85"/>
    <w:rsid w:val="00E16C7A"/>
    <w:rsid w:val="00E175B2"/>
    <w:rsid w:val="00E175C0"/>
    <w:rsid w:val="00E17B75"/>
    <w:rsid w:val="00E17E2D"/>
    <w:rsid w:val="00E20AFB"/>
    <w:rsid w:val="00E21230"/>
    <w:rsid w:val="00E21456"/>
    <w:rsid w:val="00E21471"/>
    <w:rsid w:val="00E21871"/>
    <w:rsid w:val="00E21AC9"/>
    <w:rsid w:val="00E21B0C"/>
    <w:rsid w:val="00E21B54"/>
    <w:rsid w:val="00E21C3B"/>
    <w:rsid w:val="00E21CB1"/>
    <w:rsid w:val="00E21D02"/>
    <w:rsid w:val="00E22621"/>
    <w:rsid w:val="00E22640"/>
    <w:rsid w:val="00E226A0"/>
    <w:rsid w:val="00E22DEE"/>
    <w:rsid w:val="00E232DC"/>
    <w:rsid w:val="00E23522"/>
    <w:rsid w:val="00E241DD"/>
    <w:rsid w:val="00E24217"/>
    <w:rsid w:val="00E244CB"/>
    <w:rsid w:val="00E245CD"/>
    <w:rsid w:val="00E24A89"/>
    <w:rsid w:val="00E24D46"/>
    <w:rsid w:val="00E24E3C"/>
    <w:rsid w:val="00E250BA"/>
    <w:rsid w:val="00E25361"/>
    <w:rsid w:val="00E2544A"/>
    <w:rsid w:val="00E25462"/>
    <w:rsid w:val="00E25580"/>
    <w:rsid w:val="00E25699"/>
    <w:rsid w:val="00E259AB"/>
    <w:rsid w:val="00E25AA6"/>
    <w:rsid w:val="00E25B9D"/>
    <w:rsid w:val="00E25C2B"/>
    <w:rsid w:val="00E25ED5"/>
    <w:rsid w:val="00E266F4"/>
    <w:rsid w:val="00E267E5"/>
    <w:rsid w:val="00E27016"/>
    <w:rsid w:val="00E27146"/>
    <w:rsid w:val="00E27497"/>
    <w:rsid w:val="00E27568"/>
    <w:rsid w:val="00E276F8"/>
    <w:rsid w:val="00E27B83"/>
    <w:rsid w:val="00E27C8E"/>
    <w:rsid w:val="00E27DB1"/>
    <w:rsid w:val="00E27DD2"/>
    <w:rsid w:val="00E30699"/>
    <w:rsid w:val="00E306B0"/>
    <w:rsid w:val="00E30713"/>
    <w:rsid w:val="00E30AFB"/>
    <w:rsid w:val="00E30E2E"/>
    <w:rsid w:val="00E313B7"/>
    <w:rsid w:val="00E31944"/>
    <w:rsid w:val="00E31B73"/>
    <w:rsid w:val="00E31DFB"/>
    <w:rsid w:val="00E31F8D"/>
    <w:rsid w:val="00E324B8"/>
    <w:rsid w:val="00E32634"/>
    <w:rsid w:val="00E327F1"/>
    <w:rsid w:val="00E32805"/>
    <w:rsid w:val="00E32E59"/>
    <w:rsid w:val="00E33137"/>
    <w:rsid w:val="00E332C7"/>
    <w:rsid w:val="00E33366"/>
    <w:rsid w:val="00E334DB"/>
    <w:rsid w:val="00E337C7"/>
    <w:rsid w:val="00E33B62"/>
    <w:rsid w:val="00E3443F"/>
    <w:rsid w:val="00E344EA"/>
    <w:rsid w:val="00E345D5"/>
    <w:rsid w:val="00E34A74"/>
    <w:rsid w:val="00E34D63"/>
    <w:rsid w:val="00E34D84"/>
    <w:rsid w:val="00E35162"/>
    <w:rsid w:val="00E3589F"/>
    <w:rsid w:val="00E35997"/>
    <w:rsid w:val="00E35A0C"/>
    <w:rsid w:val="00E35B19"/>
    <w:rsid w:val="00E35FCF"/>
    <w:rsid w:val="00E3600A"/>
    <w:rsid w:val="00E363E3"/>
    <w:rsid w:val="00E3712D"/>
    <w:rsid w:val="00E37170"/>
    <w:rsid w:val="00E37224"/>
    <w:rsid w:val="00E3751C"/>
    <w:rsid w:val="00E375D1"/>
    <w:rsid w:val="00E379C3"/>
    <w:rsid w:val="00E37BAD"/>
    <w:rsid w:val="00E401CC"/>
    <w:rsid w:val="00E40213"/>
    <w:rsid w:val="00E40984"/>
    <w:rsid w:val="00E411AB"/>
    <w:rsid w:val="00E41513"/>
    <w:rsid w:val="00E415C8"/>
    <w:rsid w:val="00E4189D"/>
    <w:rsid w:val="00E418E1"/>
    <w:rsid w:val="00E4196A"/>
    <w:rsid w:val="00E41982"/>
    <w:rsid w:val="00E41AB4"/>
    <w:rsid w:val="00E41D0E"/>
    <w:rsid w:val="00E42349"/>
    <w:rsid w:val="00E42983"/>
    <w:rsid w:val="00E42B5E"/>
    <w:rsid w:val="00E42BC0"/>
    <w:rsid w:val="00E42C32"/>
    <w:rsid w:val="00E432B4"/>
    <w:rsid w:val="00E43423"/>
    <w:rsid w:val="00E436A2"/>
    <w:rsid w:val="00E43863"/>
    <w:rsid w:val="00E43AC2"/>
    <w:rsid w:val="00E43BCE"/>
    <w:rsid w:val="00E43F50"/>
    <w:rsid w:val="00E4410C"/>
    <w:rsid w:val="00E441BB"/>
    <w:rsid w:val="00E449B0"/>
    <w:rsid w:val="00E44F83"/>
    <w:rsid w:val="00E4505F"/>
    <w:rsid w:val="00E451CA"/>
    <w:rsid w:val="00E45523"/>
    <w:rsid w:val="00E4576F"/>
    <w:rsid w:val="00E457A4"/>
    <w:rsid w:val="00E4594B"/>
    <w:rsid w:val="00E45A72"/>
    <w:rsid w:val="00E462AB"/>
    <w:rsid w:val="00E467BA"/>
    <w:rsid w:val="00E4695A"/>
    <w:rsid w:val="00E46FAB"/>
    <w:rsid w:val="00E476A6"/>
    <w:rsid w:val="00E47A57"/>
    <w:rsid w:val="00E47A90"/>
    <w:rsid w:val="00E47D51"/>
    <w:rsid w:val="00E47D96"/>
    <w:rsid w:val="00E47DB5"/>
    <w:rsid w:val="00E50241"/>
    <w:rsid w:val="00E50A5E"/>
    <w:rsid w:val="00E50BB6"/>
    <w:rsid w:val="00E50BFA"/>
    <w:rsid w:val="00E510E0"/>
    <w:rsid w:val="00E51512"/>
    <w:rsid w:val="00E51F87"/>
    <w:rsid w:val="00E52BC4"/>
    <w:rsid w:val="00E52E0B"/>
    <w:rsid w:val="00E5350B"/>
    <w:rsid w:val="00E536B9"/>
    <w:rsid w:val="00E5381E"/>
    <w:rsid w:val="00E53AF3"/>
    <w:rsid w:val="00E53CA0"/>
    <w:rsid w:val="00E53D6B"/>
    <w:rsid w:val="00E548AA"/>
    <w:rsid w:val="00E54E2E"/>
    <w:rsid w:val="00E551AC"/>
    <w:rsid w:val="00E55343"/>
    <w:rsid w:val="00E55748"/>
    <w:rsid w:val="00E55B0B"/>
    <w:rsid w:val="00E560A4"/>
    <w:rsid w:val="00E560FF"/>
    <w:rsid w:val="00E56408"/>
    <w:rsid w:val="00E566E8"/>
    <w:rsid w:val="00E5687D"/>
    <w:rsid w:val="00E56CE1"/>
    <w:rsid w:val="00E56EE6"/>
    <w:rsid w:val="00E570BF"/>
    <w:rsid w:val="00E576BE"/>
    <w:rsid w:val="00E57841"/>
    <w:rsid w:val="00E5794E"/>
    <w:rsid w:val="00E57B12"/>
    <w:rsid w:val="00E60077"/>
    <w:rsid w:val="00E603AB"/>
    <w:rsid w:val="00E607D3"/>
    <w:rsid w:val="00E60C7D"/>
    <w:rsid w:val="00E612F2"/>
    <w:rsid w:val="00E6149D"/>
    <w:rsid w:val="00E61530"/>
    <w:rsid w:val="00E61A3E"/>
    <w:rsid w:val="00E61C46"/>
    <w:rsid w:val="00E621DE"/>
    <w:rsid w:val="00E630A5"/>
    <w:rsid w:val="00E6312D"/>
    <w:rsid w:val="00E631C8"/>
    <w:rsid w:val="00E632C6"/>
    <w:rsid w:val="00E63378"/>
    <w:rsid w:val="00E63499"/>
    <w:rsid w:val="00E6374D"/>
    <w:rsid w:val="00E63CC9"/>
    <w:rsid w:val="00E63FE4"/>
    <w:rsid w:val="00E64397"/>
    <w:rsid w:val="00E6473B"/>
    <w:rsid w:val="00E647F4"/>
    <w:rsid w:val="00E648A3"/>
    <w:rsid w:val="00E64A8E"/>
    <w:rsid w:val="00E65029"/>
    <w:rsid w:val="00E650F0"/>
    <w:rsid w:val="00E6522B"/>
    <w:rsid w:val="00E6561B"/>
    <w:rsid w:val="00E65BFF"/>
    <w:rsid w:val="00E65ED8"/>
    <w:rsid w:val="00E661CE"/>
    <w:rsid w:val="00E66240"/>
    <w:rsid w:val="00E66502"/>
    <w:rsid w:val="00E667AC"/>
    <w:rsid w:val="00E66AC6"/>
    <w:rsid w:val="00E66BDC"/>
    <w:rsid w:val="00E6704E"/>
    <w:rsid w:val="00E6743C"/>
    <w:rsid w:val="00E674DD"/>
    <w:rsid w:val="00E675C0"/>
    <w:rsid w:val="00E6776D"/>
    <w:rsid w:val="00E67984"/>
    <w:rsid w:val="00E67C4D"/>
    <w:rsid w:val="00E70193"/>
    <w:rsid w:val="00E70367"/>
    <w:rsid w:val="00E70427"/>
    <w:rsid w:val="00E7102F"/>
    <w:rsid w:val="00E71516"/>
    <w:rsid w:val="00E71949"/>
    <w:rsid w:val="00E71B5A"/>
    <w:rsid w:val="00E71BB5"/>
    <w:rsid w:val="00E72018"/>
    <w:rsid w:val="00E72158"/>
    <w:rsid w:val="00E7230B"/>
    <w:rsid w:val="00E7234E"/>
    <w:rsid w:val="00E723D2"/>
    <w:rsid w:val="00E724EB"/>
    <w:rsid w:val="00E72B6A"/>
    <w:rsid w:val="00E72F98"/>
    <w:rsid w:val="00E73035"/>
    <w:rsid w:val="00E73037"/>
    <w:rsid w:val="00E730C2"/>
    <w:rsid w:val="00E73912"/>
    <w:rsid w:val="00E73C09"/>
    <w:rsid w:val="00E73E0C"/>
    <w:rsid w:val="00E742E5"/>
    <w:rsid w:val="00E74521"/>
    <w:rsid w:val="00E74927"/>
    <w:rsid w:val="00E74BA5"/>
    <w:rsid w:val="00E74C87"/>
    <w:rsid w:val="00E74D85"/>
    <w:rsid w:val="00E75A19"/>
    <w:rsid w:val="00E75D12"/>
    <w:rsid w:val="00E75E56"/>
    <w:rsid w:val="00E761D8"/>
    <w:rsid w:val="00E766CB"/>
    <w:rsid w:val="00E7680A"/>
    <w:rsid w:val="00E7710A"/>
    <w:rsid w:val="00E773B0"/>
    <w:rsid w:val="00E773C7"/>
    <w:rsid w:val="00E77454"/>
    <w:rsid w:val="00E776CB"/>
    <w:rsid w:val="00E77E03"/>
    <w:rsid w:val="00E800BC"/>
    <w:rsid w:val="00E80203"/>
    <w:rsid w:val="00E808E8"/>
    <w:rsid w:val="00E80A83"/>
    <w:rsid w:val="00E81384"/>
    <w:rsid w:val="00E81A2A"/>
    <w:rsid w:val="00E81AB5"/>
    <w:rsid w:val="00E81F2A"/>
    <w:rsid w:val="00E8241D"/>
    <w:rsid w:val="00E825B1"/>
    <w:rsid w:val="00E82768"/>
    <w:rsid w:val="00E8278D"/>
    <w:rsid w:val="00E827EF"/>
    <w:rsid w:val="00E82F2B"/>
    <w:rsid w:val="00E82FB7"/>
    <w:rsid w:val="00E834B3"/>
    <w:rsid w:val="00E83714"/>
    <w:rsid w:val="00E838A7"/>
    <w:rsid w:val="00E83F22"/>
    <w:rsid w:val="00E84035"/>
    <w:rsid w:val="00E84363"/>
    <w:rsid w:val="00E84817"/>
    <w:rsid w:val="00E849DF"/>
    <w:rsid w:val="00E84A17"/>
    <w:rsid w:val="00E85081"/>
    <w:rsid w:val="00E850AE"/>
    <w:rsid w:val="00E85486"/>
    <w:rsid w:val="00E85630"/>
    <w:rsid w:val="00E857A7"/>
    <w:rsid w:val="00E85B8A"/>
    <w:rsid w:val="00E86189"/>
    <w:rsid w:val="00E86280"/>
    <w:rsid w:val="00E8679A"/>
    <w:rsid w:val="00E86A81"/>
    <w:rsid w:val="00E86AB2"/>
    <w:rsid w:val="00E86B52"/>
    <w:rsid w:val="00E86C80"/>
    <w:rsid w:val="00E8709B"/>
    <w:rsid w:val="00E874AF"/>
    <w:rsid w:val="00E878FE"/>
    <w:rsid w:val="00E87A4B"/>
    <w:rsid w:val="00E87B71"/>
    <w:rsid w:val="00E87CB0"/>
    <w:rsid w:val="00E87F6C"/>
    <w:rsid w:val="00E900A4"/>
    <w:rsid w:val="00E900C4"/>
    <w:rsid w:val="00E9031F"/>
    <w:rsid w:val="00E90355"/>
    <w:rsid w:val="00E90436"/>
    <w:rsid w:val="00E90877"/>
    <w:rsid w:val="00E909AB"/>
    <w:rsid w:val="00E90A5D"/>
    <w:rsid w:val="00E90B3A"/>
    <w:rsid w:val="00E90BA5"/>
    <w:rsid w:val="00E90C0F"/>
    <w:rsid w:val="00E90C96"/>
    <w:rsid w:val="00E912F3"/>
    <w:rsid w:val="00E91949"/>
    <w:rsid w:val="00E91DA7"/>
    <w:rsid w:val="00E920E6"/>
    <w:rsid w:val="00E92394"/>
    <w:rsid w:val="00E92A57"/>
    <w:rsid w:val="00E92A5A"/>
    <w:rsid w:val="00E92A83"/>
    <w:rsid w:val="00E92ABD"/>
    <w:rsid w:val="00E93167"/>
    <w:rsid w:val="00E945C8"/>
    <w:rsid w:val="00E9480F"/>
    <w:rsid w:val="00E953F2"/>
    <w:rsid w:val="00E954C8"/>
    <w:rsid w:val="00E954F8"/>
    <w:rsid w:val="00E95547"/>
    <w:rsid w:val="00E95716"/>
    <w:rsid w:val="00E95802"/>
    <w:rsid w:val="00E960AA"/>
    <w:rsid w:val="00E960AC"/>
    <w:rsid w:val="00E9648D"/>
    <w:rsid w:val="00E96AE8"/>
    <w:rsid w:val="00E96F96"/>
    <w:rsid w:val="00E97210"/>
    <w:rsid w:val="00E976CD"/>
    <w:rsid w:val="00E979EF"/>
    <w:rsid w:val="00E97B34"/>
    <w:rsid w:val="00E97BB0"/>
    <w:rsid w:val="00E97D77"/>
    <w:rsid w:val="00E97F5A"/>
    <w:rsid w:val="00E97F66"/>
    <w:rsid w:val="00EA03D7"/>
    <w:rsid w:val="00EA0476"/>
    <w:rsid w:val="00EA0709"/>
    <w:rsid w:val="00EA119E"/>
    <w:rsid w:val="00EA1972"/>
    <w:rsid w:val="00EA1C56"/>
    <w:rsid w:val="00EA23A2"/>
    <w:rsid w:val="00EA2F4D"/>
    <w:rsid w:val="00EA30A2"/>
    <w:rsid w:val="00EA3186"/>
    <w:rsid w:val="00EA35DF"/>
    <w:rsid w:val="00EA3895"/>
    <w:rsid w:val="00EA3901"/>
    <w:rsid w:val="00EA3E85"/>
    <w:rsid w:val="00EA4068"/>
    <w:rsid w:val="00EA442E"/>
    <w:rsid w:val="00EA4566"/>
    <w:rsid w:val="00EA485B"/>
    <w:rsid w:val="00EA49D9"/>
    <w:rsid w:val="00EA5267"/>
    <w:rsid w:val="00EA53F8"/>
    <w:rsid w:val="00EA5DF5"/>
    <w:rsid w:val="00EA65FE"/>
    <w:rsid w:val="00EA6C20"/>
    <w:rsid w:val="00EA6C5B"/>
    <w:rsid w:val="00EA70C5"/>
    <w:rsid w:val="00EA72FF"/>
    <w:rsid w:val="00EA744C"/>
    <w:rsid w:val="00EA782A"/>
    <w:rsid w:val="00EB0126"/>
    <w:rsid w:val="00EB0601"/>
    <w:rsid w:val="00EB0C87"/>
    <w:rsid w:val="00EB0DE4"/>
    <w:rsid w:val="00EB0E03"/>
    <w:rsid w:val="00EB0FE5"/>
    <w:rsid w:val="00EB0FEC"/>
    <w:rsid w:val="00EB1035"/>
    <w:rsid w:val="00EB11D2"/>
    <w:rsid w:val="00EB13AD"/>
    <w:rsid w:val="00EB18DA"/>
    <w:rsid w:val="00EB1AC6"/>
    <w:rsid w:val="00EB1C10"/>
    <w:rsid w:val="00EB1EFC"/>
    <w:rsid w:val="00EB285E"/>
    <w:rsid w:val="00EB2BD2"/>
    <w:rsid w:val="00EB2D8C"/>
    <w:rsid w:val="00EB2E86"/>
    <w:rsid w:val="00EB3075"/>
    <w:rsid w:val="00EB35DD"/>
    <w:rsid w:val="00EB3967"/>
    <w:rsid w:val="00EB3A85"/>
    <w:rsid w:val="00EB3D25"/>
    <w:rsid w:val="00EB3E4C"/>
    <w:rsid w:val="00EB42C8"/>
    <w:rsid w:val="00EB42E6"/>
    <w:rsid w:val="00EB44FC"/>
    <w:rsid w:val="00EB465B"/>
    <w:rsid w:val="00EB4798"/>
    <w:rsid w:val="00EB4D6B"/>
    <w:rsid w:val="00EB4DA6"/>
    <w:rsid w:val="00EB508B"/>
    <w:rsid w:val="00EB5096"/>
    <w:rsid w:val="00EB6047"/>
    <w:rsid w:val="00EB608D"/>
    <w:rsid w:val="00EB6C86"/>
    <w:rsid w:val="00EB6E57"/>
    <w:rsid w:val="00EB708A"/>
    <w:rsid w:val="00EB70D5"/>
    <w:rsid w:val="00EB75C7"/>
    <w:rsid w:val="00EB7C0A"/>
    <w:rsid w:val="00EC03A6"/>
    <w:rsid w:val="00EC049C"/>
    <w:rsid w:val="00EC05B6"/>
    <w:rsid w:val="00EC0675"/>
    <w:rsid w:val="00EC09AA"/>
    <w:rsid w:val="00EC0D06"/>
    <w:rsid w:val="00EC0EDA"/>
    <w:rsid w:val="00EC11DF"/>
    <w:rsid w:val="00EC196D"/>
    <w:rsid w:val="00EC1AE1"/>
    <w:rsid w:val="00EC1E03"/>
    <w:rsid w:val="00EC1E14"/>
    <w:rsid w:val="00EC1F47"/>
    <w:rsid w:val="00EC20F1"/>
    <w:rsid w:val="00EC2157"/>
    <w:rsid w:val="00EC215F"/>
    <w:rsid w:val="00EC2262"/>
    <w:rsid w:val="00EC2A8F"/>
    <w:rsid w:val="00EC2E62"/>
    <w:rsid w:val="00EC3028"/>
    <w:rsid w:val="00EC338A"/>
    <w:rsid w:val="00EC3CCC"/>
    <w:rsid w:val="00EC4D6B"/>
    <w:rsid w:val="00EC5210"/>
    <w:rsid w:val="00EC5502"/>
    <w:rsid w:val="00EC5563"/>
    <w:rsid w:val="00EC561B"/>
    <w:rsid w:val="00EC57B1"/>
    <w:rsid w:val="00EC5876"/>
    <w:rsid w:val="00EC5B38"/>
    <w:rsid w:val="00EC5B54"/>
    <w:rsid w:val="00EC61AD"/>
    <w:rsid w:val="00EC6423"/>
    <w:rsid w:val="00EC64F3"/>
    <w:rsid w:val="00EC6841"/>
    <w:rsid w:val="00EC7244"/>
    <w:rsid w:val="00EC7675"/>
    <w:rsid w:val="00EC7A88"/>
    <w:rsid w:val="00EC7B44"/>
    <w:rsid w:val="00ED03F4"/>
    <w:rsid w:val="00ED06DF"/>
    <w:rsid w:val="00ED1A5E"/>
    <w:rsid w:val="00ED1D37"/>
    <w:rsid w:val="00ED2085"/>
    <w:rsid w:val="00ED21AE"/>
    <w:rsid w:val="00ED2869"/>
    <w:rsid w:val="00ED32E9"/>
    <w:rsid w:val="00ED350C"/>
    <w:rsid w:val="00ED371E"/>
    <w:rsid w:val="00ED3928"/>
    <w:rsid w:val="00ED3A41"/>
    <w:rsid w:val="00ED3B6A"/>
    <w:rsid w:val="00ED3C4F"/>
    <w:rsid w:val="00ED3CB5"/>
    <w:rsid w:val="00ED3D24"/>
    <w:rsid w:val="00ED3D45"/>
    <w:rsid w:val="00ED3F0A"/>
    <w:rsid w:val="00ED3F3F"/>
    <w:rsid w:val="00ED3FBB"/>
    <w:rsid w:val="00ED41DC"/>
    <w:rsid w:val="00ED445A"/>
    <w:rsid w:val="00ED4498"/>
    <w:rsid w:val="00ED4D14"/>
    <w:rsid w:val="00ED522D"/>
    <w:rsid w:val="00ED5240"/>
    <w:rsid w:val="00ED5319"/>
    <w:rsid w:val="00ED5FA5"/>
    <w:rsid w:val="00ED6411"/>
    <w:rsid w:val="00ED6A8F"/>
    <w:rsid w:val="00ED6DB0"/>
    <w:rsid w:val="00ED7097"/>
    <w:rsid w:val="00ED70FC"/>
    <w:rsid w:val="00ED7477"/>
    <w:rsid w:val="00ED75E8"/>
    <w:rsid w:val="00ED77B1"/>
    <w:rsid w:val="00ED79C4"/>
    <w:rsid w:val="00ED7EF9"/>
    <w:rsid w:val="00EE04BD"/>
    <w:rsid w:val="00EE057D"/>
    <w:rsid w:val="00EE0868"/>
    <w:rsid w:val="00EE0EA7"/>
    <w:rsid w:val="00EE14D5"/>
    <w:rsid w:val="00EE1E39"/>
    <w:rsid w:val="00EE1E5F"/>
    <w:rsid w:val="00EE21F0"/>
    <w:rsid w:val="00EE27EA"/>
    <w:rsid w:val="00EE2B96"/>
    <w:rsid w:val="00EE2C3D"/>
    <w:rsid w:val="00EE339A"/>
    <w:rsid w:val="00EE3669"/>
    <w:rsid w:val="00EE3AEC"/>
    <w:rsid w:val="00EE410D"/>
    <w:rsid w:val="00EE434F"/>
    <w:rsid w:val="00EE4428"/>
    <w:rsid w:val="00EE44BE"/>
    <w:rsid w:val="00EE44FB"/>
    <w:rsid w:val="00EE470C"/>
    <w:rsid w:val="00EE474D"/>
    <w:rsid w:val="00EE478C"/>
    <w:rsid w:val="00EE49C0"/>
    <w:rsid w:val="00EE49C1"/>
    <w:rsid w:val="00EE4BC1"/>
    <w:rsid w:val="00EE4E05"/>
    <w:rsid w:val="00EE528E"/>
    <w:rsid w:val="00EE533E"/>
    <w:rsid w:val="00EE5800"/>
    <w:rsid w:val="00EE5D85"/>
    <w:rsid w:val="00EE5EF7"/>
    <w:rsid w:val="00EE65B9"/>
    <w:rsid w:val="00EE6731"/>
    <w:rsid w:val="00EE689A"/>
    <w:rsid w:val="00EE6A51"/>
    <w:rsid w:val="00EE6E9F"/>
    <w:rsid w:val="00EE70F9"/>
    <w:rsid w:val="00EE73CC"/>
    <w:rsid w:val="00EE776C"/>
    <w:rsid w:val="00EE79B4"/>
    <w:rsid w:val="00EE7A03"/>
    <w:rsid w:val="00EE7C8E"/>
    <w:rsid w:val="00EE7D17"/>
    <w:rsid w:val="00EE7DF8"/>
    <w:rsid w:val="00EE7E8D"/>
    <w:rsid w:val="00EF00A0"/>
    <w:rsid w:val="00EF02AC"/>
    <w:rsid w:val="00EF05DE"/>
    <w:rsid w:val="00EF05ED"/>
    <w:rsid w:val="00EF09C7"/>
    <w:rsid w:val="00EF09D6"/>
    <w:rsid w:val="00EF0D2E"/>
    <w:rsid w:val="00EF0F1C"/>
    <w:rsid w:val="00EF1BBA"/>
    <w:rsid w:val="00EF1C42"/>
    <w:rsid w:val="00EF1C80"/>
    <w:rsid w:val="00EF21A5"/>
    <w:rsid w:val="00EF21F2"/>
    <w:rsid w:val="00EF2372"/>
    <w:rsid w:val="00EF23EF"/>
    <w:rsid w:val="00EF2B8B"/>
    <w:rsid w:val="00EF3223"/>
    <w:rsid w:val="00EF3636"/>
    <w:rsid w:val="00EF36EA"/>
    <w:rsid w:val="00EF37B7"/>
    <w:rsid w:val="00EF3C13"/>
    <w:rsid w:val="00EF3D21"/>
    <w:rsid w:val="00EF3FB8"/>
    <w:rsid w:val="00EF4337"/>
    <w:rsid w:val="00EF4627"/>
    <w:rsid w:val="00EF48C3"/>
    <w:rsid w:val="00EF49D8"/>
    <w:rsid w:val="00EF4D6D"/>
    <w:rsid w:val="00EF4E77"/>
    <w:rsid w:val="00EF504B"/>
    <w:rsid w:val="00EF5746"/>
    <w:rsid w:val="00EF57F1"/>
    <w:rsid w:val="00EF61FA"/>
    <w:rsid w:val="00EF631E"/>
    <w:rsid w:val="00EF6355"/>
    <w:rsid w:val="00EF6EEB"/>
    <w:rsid w:val="00EF726D"/>
    <w:rsid w:val="00EF7331"/>
    <w:rsid w:val="00EF748B"/>
    <w:rsid w:val="00EF75A5"/>
    <w:rsid w:val="00EF76A8"/>
    <w:rsid w:val="00EF7841"/>
    <w:rsid w:val="00EF79FE"/>
    <w:rsid w:val="00EF7A19"/>
    <w:rsid w:val="00EF7D58"/>
    <w:rsid w:val="00F00030"/>
    <w:rsid w:val="00F000E8"/>
    <w:rsid w:val="00F00162"/>
    <w:rsid w:val="00F00253"/>
    <w:rsid w:val="00F00999"/>
    <w:rsid w:val="00F00AEC"/>
    <w:rsid w:val="00F010C6"/>
    <w:rsid w:val="00F01617"/>
    <w:rsid w:val="00F01751"/>
    <w:rsid w:val="00F01B36"/>
    <w:rsid w:val="00F01BEF"/>
    <w:rsid w:val="00F02028"/>
    <w:rsid w:val="00F0212A"/>
    <w:rsid w:val="00F02584"/>
    <w:rsid w:val="00F025A2"/>
    <w:rsid w:val="00F025F6"/>
    <w:rsid w:val="00F02869"/>
    <w:rsid w:val="00F02879"/>
    <w:rsid w:val="00F02B3B"/>
    <w:rsid w:val="00F03011"/>
    <w:rsid w:val="00F032DF"/>
    <w:rsid w:val="00F038B3"/>
    <w:rsid w:val="00F03BC1"/>
    <w:rsid w:val="00F03EA1"/>
    <w:rsid w:val="00F04488"/>
    <w:rsid w:val="00F04597"/>
    <w:rsid w:val="00F045EE"/>
    <w:rsid w:val="00F04743"/>
    <w:rsid w:val="00F04C19"/>
    <w:rsid w:val="00F05322"/>
    <w:rsid w:val="00F05537"/>
    <w:rsid w:val="00F05711"/>
    <w:rsid w:val="00F0580F"/>
    <w:rsid w:val="00F05910"/>
    <w:rsid w:val="00F05C46"/>
    <w:rsid w:val="00F05DBC"/>
    <w:rsid w:val="00F05E9D"/>
    <w:rsid w:val="00F06221"/>
    <w:rsid w:val="00F06AE2"/>
    <w:rsid w:val="00F06B8C"/>
    <w:rsid w:val="00F06D04"/>
    <w:rsid w:val="00F06D26"/>
    <w:rsid w:val="00F06E55"/>
    <w:rsid w:val="00F071B3"/>
    <w:rsid w:val="00F07BC5"/>
    <w:rsid w:val="00F10387"/>
    <w:rsid w:val="00F1045D"/>
    <w:rsid w:val="00F10476"/>
    <w:rsid w:val="00F107DB"/>
    <w:rsid w:val="00F10B7C"/>
    <w:rsid w:val="00F10DE6"/>
    <w:rsid w:val="00F10F59"/>
    <w:rsid w:val="00F1172B"/>
    <w:rsid w:val="00F12015"/>
    <w:rsid w:val="00F1246F"/>
    <w:rsid w:val="00F12601"/>
    <w:rsid w:val="00F126A9"/>
    <w:rsid w:val="00F12932"/>
    <w:rsid w:val="00F12EFB"/>
    <w:rsid w:val="00F13343"/>
    <w:rsid w:val="00F1334C"/>
    <w:rsid w:val="00F134D5"/>
    <w:rsid w:val="00F1369C"/>
    <w:rsid w:val="00F13920"/>
    <w:rsid w:val="00F14221"/>
    <w:rsid w:val="00F14337"/>
    <w:rsid w:val="00F1450C"/>
    <w:rsid w:val="00F14728"/>
    <w:rsid w:val="00F147D0"/>
    <w:rsid w:val="00F14872"/>
    <w:rsid w:val="00F14985"/>
    <w:rsid w:val="00F149F1"/>
    <w:rsid w:val="00F14C28"/>
    <w:rsid w:val="00F14D1C"/>
    <w:rsid w:val="00F14DFC"/>
    <w:rsid w:val="00F15406"/>
    <w:rsid w:val="00F1590B"/>
    <w:rsid w:val="00F1590D"/>
    <w:rsid w:val="00F15BBE"/>
    <w:rsid w:val="00F15E9C"/>
    <w:rsid w:val="00F15EEF"/>
    <w:rsid w:val="00F16325"/>
    <w:rsid w:val="00F16756"/>
    <w:rsid w:val="00F172E9"/>
    <w:rsid w:val="00F174D0"/>
    <w:rsid w:val="00F1756B"/>
    <w:rsid w:val="00F175E4"/>
    <w:rsid w:val="00F20536"/>
    <w:rsid w:val="00F2073A"/>
    <w:rsid w:val="00F208BC"/>
    <w:rsid w:val="00F20C8A"/>
    <w:rsid w:val="00F20DF6"/>
    <w:rsid w:val="00F21033"/>
    <w:rsid w:val="00F2143F"/>
    <w:rsid w:val="00F21624"/>
    <w:rsid w:val="00F21E16"/>
    <w:rsid w:val="00F2201E"/>
    <w:rsid w:val="00F220D7"/>
    <w:rsid w:val="00F2210D"/>
    <w:rsid w:val="00F224D9"/>
    <w:rsid w:val="00F2263F"/>
    <w:rsid w:val="00F22751"/>
    <w:rsid w:val="00F2296E"/>
    <w:rsid w:val="00F23A4E"/>
    <w:rsid w:val="00F23EEB"/>
    <w:rsid w:val="00F24030"/>
    <w:rsid w:val="00F243DB"/>
    <w:rsid w:val="00F24589"/>
    <w:rsid w:val="00F2481E"/>
    <w:rsid w:val="00F25E67"/>
    <w:rsid w:val="00F25F2E"/>
    <w:rsid w:val="00F26206"/>
    <w:rsid w:val="00F265DC"/>
    <w:rsid w:val="00F26793"/>
    <w:rsid w:val="00F26C21"/>
    <w:rsid w:val="00F26D6A"/>
    <w:rsid w:val="00F275FF"/>
    <w:rsid w:val="00F2767F"/>
    <w:rsid w:val="00F276DE"/>
    <w:rsid w:val="00F2770B"/>
    <w:rsid w:val="00F2782D"/>
    <w:rsid w:val="00F30125"/>
    <w:rsid w:val="00F30148"/>
    <w:rsid w:val="00F30866"/>
    <w:rsid w:val="00F30916"/>
    <w:rsid w:val="00F3092F"/>
    <w:rsid w:val="00F31386"/>
    <w:rsid w:val="00F31735"/>
    <w:rsid w:val="00F317B8"/>
    <w:rsid w:val="00F31860"/>
    <w:rsid w:val="00F318DC"/>
    <w:rsid w:val="00F31A16"/>
    <w:rsid w:val="00F31E84"/>
    <w:rsid w:val="00F321FD"/>
    <w:rsid w:val="00F32939"/>
    <w:rsid w:val="00F32EB6"/>
    <w:rsid w:val="00F32EDF"/>
    <w:rsid w:val="00F334B6"/>
    <w:rsid w:val="00F3366B"/>
    <w:rsid w:val="00F3410A"/>
    <w:rsid w:val="00F341DD"/>
    <w:rsid w:val="00F34330"/>
    <w:rsid w:val="00F3454D"/>
    <w:rsid w:val="00F34864"/>
    <w:rsid w:val="00F34AEA"/>
    <w:rsid w:val="00F35033"/>
    <w:rsid w:val="00F354C4"/>
    <w:rsid w:val="00F35DA6"/>
    <w:rsid w:val="00F36905"/>
    <w:rsid w:val="00F36941"/>
    <w:rsid w:val="00F36E2C"/>
    <w:rsid w:val="00F3741A"/>
    <w:rsid w:val="00F379AE"/>
    <w:rsid w:val="00F4000E"/>
    <w:rsid w:val="00F4022B"/>
    <w:rsid w:val="00F403D8"/>
    <w:rsid w:val="00F404BF"/>
    <w:rsid w:val="00F40DBF"/>
    <w:rsid w:val="00F4126D"/>
    <w:rsid w:val="00F413C9"/>
    <w:rsid w:val="00F415D0"/>
    <w:rsid w:val="00F415E4"/>
    <w:rsid w:val="00F41858"/>
    <w:rsid w:val="00F41BFC"/>
    <w:rsid w:val="00F42221"/>
    <w:rsid w:val="00F42934"/>
    <w:rsid w:val="00F429A0"/>
    <w:rsid w:val="00F42A57"/>
    <w:rsid w:val="00F42B73"/>
    <w:rsid w:val="00F42C24"/>
    <w:rsid w:val="00F42DBD"/>
    <w:rsid w:val="00F42DE8"/>
    <w:rsid w:val="00F43303"/>
    <w:rsid w:val="00F438BD"/>
    <w:rsid w:val="00F43A34"/>
    <w:rsid w:val="00F440E3"/>
    <w:rsid w:val="00F4478F"/>
    <w:rsid w:val="00F44F6B"/>
    <w:rsid w:val="00F45058"/>
    <w:rsid w:val="00F450DF"/>
    <w:rsid w:val="00F456CB"/>
    <w:rsid w:val="00F45795"/>
    <w:rsid w:val="00F45ABD"/>
    <w:rsid w:val="00F45F6C"/>
    <w:rsid w:val="00F4674C"/>
    <w:rsid w:val="00F46C26"/>
    <w:rsid w:val="00F46E01"/>
    <w:rsid w:val="00F47414"/>
    <w:rsid w:val="00F47A8D"/>
    <w:rsid w:val="00F50181"/>
    <w:rsid w:val="00F50269"/>
    <w:rsid w:val="00F5072F"/>
    <w:rsid w:val="00F50BEF"/>
    <w:rsid w:val="00F50FA2"/>
    <w:rsid w:val="00F51205"/>
    <w:rsid w:val="00F51342"/>
    <w:rsid w:val="00F5166F"/>
    <w:rsid w:val="00F51749"/>
    <w:rsid w:val="00F51AF6"/>
    <w:rsid w:val="00F52624"/>
    <w:rsid w:val="00F52C0D"/>
    <w:rsid w:val="00F53590"/>
    <w:rsid w:val="00F53BEE"/>
    <w:rsid w:val="00F53BFB"/>
    <w:rsid w:val="00F53D38"/>
    <w:rsid w:val="00F53E76"/>
    <w:rsid w:val="00F53EA0"/>
    <w:rsid w:val="00F54083"/>
    <w:rsid w:val="00F54460"/>
    <w:rsid w:val="00F545A9"/>
    <w:rsid w:val="00F54A21"/>
    <w:rsid w:val="00F54AC1"/>
    <w:rsid w:val="00F54CBA"/>
    <w:rsid w:val="00F54D7B"/>
    <w:rsid w:val="00F550B8"/>
    <w:rsid w:val="00F55A20"/>
    <w:rsid w:val="00F55E0C"/>
    <w:rsid w:val="00F55E0D"/>
    <w:rsid w:val="00F55E27"/>
    <w:rsid w:val="00F56566"/>
    <w:rsid w:val="00F5664D"/>
    <w:rsid w:val="00F56A30"/>
    <w:rsid w:val="00F56AAD"/>
    <w:rsid w:val="00F56CF8"/>
    <w:rsid w:val="00F56D44"/>
    <w:rsid w:val="00F56E71"/>
    <w:rsid w:val="00F570D5"/>
    <w:rsid w:val="00F5738E"/>
    <w:rsid w:val="00F5749B"/>
    <w:rsid w:val="00F57585"/>
    <w:rsid w:val="00F57C0E"/>
    <w:rsid w:val="00F57C53"/>
    <w:rsid w:val="00F57E6B"/>
    <w:rsid w:val="00F57EB6"/>
    <w:rsid w:val="00F60420"/>
    <w:rsid w:val="00F60678"/>
    <w:rsid w:val="00F60760"/>
    <w:rsid w:val="00F60859"/>
    <w:rsid w:val="00F60DA2"/>
    <w:rsid w:val="00F613B6"/>
    <w:rsid w:val="00F61425"/>
    <w:rsid w:val="00F61C36"/>
    <w:rsid w:val="00F61F8D"/>
    <w:rsid w:val="00F6222A"/>
    <w:rsid w:val="00F622FA"/>
    <w:rsid w:val="00F623CB"/>
    <w:rsid w:val="00F6242D"/>
    <w:rsid w:val="00F62913"/>
    <w:rsid w:val="00F62935"/>
    <w:rsid w:val="00F62B40"/>
    <w:rsid w:val="00F62FC2"/>
    <w:rsid w:val="00F63665"/>
    <w:rsid w:val="00F6392B"/>
    <w:rsid w:val="00F642F2"/>
    <w:rsid w:val="00F64ACE"/>
    <w:rsid w:val="00F64B59"/>
    <w:rsid w:val="00F64C16"/>
    <w:rsid w:val="00F64D33"/>
    <w:rsid w:val="00F6520B"/>
    <w:rsid w:val="00F65750"/>
    <w:rsid w:val="00F65953"/>
    <w:rsid w:val="00F65F86"/>
    <w:rsid w:val="00F66145"/>
    <w:rsid w:val="00F66300"/>
    <w:rsid w:val="00F6634E"/>
    <w:rsid w:val="00F66669"/>
    <w:rsid w:val="00F66BBE"/>
    <w:rsid w:val="00F6703E"/>
    <w:rsid w:val="00F67738"/>
    <w:rsid w:val="00F6799D"/>
    <w:rsid w:val="00F67A44"/>
    <w:rsid w:val="00F67F1B"/>
    <w:rsid w:val="00F7016A"/>
    <w:rsid w:val="00F70382"/>
    <w:rsid w:val="00F7051F"/>
    <w:rsid w:val="00F70807"/>
    <w:rsid w:val="00F70AFC"/>
    <w:rsid w:val="00F718E9"/>
    <w:rsid w:val="00F71EBB"/>
    <w:rsid w:val="00F7245B"/>
    <w:rsid w:val="00F725FC"/>
    <w:rsid w:val="00F726A4"/>
    <w:rsid w:val="00F727AA"/>
    <w:rsid w:val="00F72BD3"/>
    <w:rsid w:val="00F72BFC"/>
    <w:rsid w:val="00F72C0F"/>
    <w:rsid w:val="00F73114"/>
    <w:rsid w:val="00F7328F"/>
    <w:rsid w:val="00F732A2"/>
    <w:rsid w:val="00F732FE"/>
    <w:rsid w:val="00F73746"/>
    <w:rsid w:val="00F73919"/>
    <w:rsid w:val="00F73F3E"/>
    <w:rsid w:val="00F74C5E"/>
    <w:rsid w:val="00F74F9A"/>
    <w:rsid w:val="00F7518E"/>
    <w:rsid w:val="00F75765"/>
    <w:rsid w:val="00F7642A"/>
    <w:rsid w:val="00F76866"/>
    <w:rsid w:val="00F76C1E"/>
    <w:rsid w:val="00F77051"/>
    <w:rsid w:val="00F7706C"/>
    <w:rsid w:val="00F773E8"/>
    <w:rsid w:val="00F775E8"/>
    <w:rsid w:val="00F778B7"/>
    <w:rsid w:val="00F779E0"/>
    <w:rsid w:val="00F77B65"/>
    <w:rsid w:val="00F77FBA"/>
    <w:rsid w:val="00F804F4"/>
    <w:rsid w:val="00F805E5"/>
    <w:rsid w:val="00F80AF4"/>
    <w:rsid w:val="00F80BCA"/>
    <w:rsid w:val="00F80E7B"/>
    <w:rsid w:val="00F81707"/>
    <w:rsid w:val="00F823A5"/>
    <w:rsid w:val="00F8253A"/>
    <w:rsid w:val="00F826F3"/>
    <w:rsid w:val="00F82703"/>
    <w:rsid w:val="00F82721"/>
    <w:rsid w:val="00F82918"/>
    <w:rsid w:val="00F829DA"/>
    <w:rsid w:val="00F82A1E"/>
    <w:rsid w:val="00F82F2E"/>
    <w:rsid w:val="00F830D5"/>
    <w:rsid w:val="00F83541"/>
    <w:rsid w:val="00F83884"/>
    <w:rsid w:val="00F83B3A"/>
    <w:rsid w:val="00F83C5A"/>
    <w:rsid w:val="00F83D22"/>
    <w:rsid w:val="00F83F1D"/>
    <w:rsid w:val="00F84503"/>
    <w:rsid w:val="00F846C3"/>
    <w:rsid w:val="00F84BC7"/>
    <w:rsid w:val="00F854D5"/>
    <w:rsid w:val="00F856AA"/>
    <w:rsid w:val="00F85713"/>
    <w:rsid w:val="00F857FA"/>
    <w:rsid w:val="00F85BF7"/>
    <w:rsid w:val="00F85D9A"/>
    <w:rsid w:val="00F85EAF"/>
    <w:rsid w:val="00F86408"/>
    <w:rsid w:val="00F8652B"/>
    <w:rsid w:val="00F86ACA"/>
    <w:rsid w:val="00F86AD0"/>
    <w:rsid w:val="00F86D37"/>
    <w:rsid w:val="00F87755"/>
    <w:rsid w:val="00F87A9C"/>
    <w:rsid w:val="00F87CAC"/>
    <w:rsid w:val="00F87D90"/>
    <w:rsid w:val="00F87F7E"/>
    <w:rsid w:val="00F9016C"/>
    <w:rsid w:val="00F9026C"/>
    <w:rsid w:val="00F90300"/>
    <w:rsid w:val="00F9030D"/>
    <w:rsid w:val="00F90D29"/>
    <w:rsid w:val="00F91103"/>
    <w:rsid w:val="00F91560"/>
    <w:rsid w:val="00F916B2"/>
    <w:rsid w:val="00F91DF8"/>
    <w:rsid w:val="00F91E72"/>
    <w:rsid w:val="00F9218B"/>
    <w:rsid w:val="00F921FE"/>
    <w:rsid w:val="00F9237B"/>
    <w:rsid w:val="00F9274B"/>
    <w:rsid w:val="00F9298F"/>
    <w:rsid w:val="00F92BE6"/>
    <w:rsid w:val="00F92F16"/>
    <w:rsid w:val="00F92F7F"/>
    <w:rsid w:val="00F93310"/>
    <w:rsid w:val="00F9367C"/>
    <w:rsid w:val="00F93731"/>
    <w:rsid w:val="00F93D46"/>
    <w:rsid w:val="00F93F7D"/>
    <w:rsid w:val="00F93FC3"/>
    <w:rsid w:val="00F94004"/>
    <w:rsid w:val="00F945FD"/>
    <w:rsid w:val="00F9460C"/>
    <w:rsid w:val="00F947A3"/>
    <w:rsid w:val="00F94FB9"/>
    <w:rsid w:val="00F95149"/>
    <w:rsid w:val="00F95166"/>
    <w:rsid w:val="00F955C3"/>
    <w:rsid w:val="00F95B77"/>
    <w:rsid w:val="00F95C7B"/>
    <w:rsid w:val="00F96501"/>
    <w:rsid w:val="00F96777"/>
    <w:rsid w:val="00F96798"/>
    <w:rsid w:val="00F96A59"/>
    <w:rsid w:val="00F96B61"/>
    <w:rsid w:val="00F96B9B"/>
    <w:rsid w:val="00F9707F"/>
    <w:rsid w:val="00F9711B"/>
    <w:rsid w:val="00F973C1"/>
    <w:rsid w:val="00F977AF"/>
    <w:rsid w:val="00F9787D"/>
    <w:rsid w:val="00F9796F"/>
    <w:rsid w:val="00F97CA7"/>
    <w:rsid w:val="00F97F00"/>
    <w:rsid w:val="00FA0185"/>
    <w:rsid w:val="00FA0215"/>
    <w:rsid w:val="00FA06E1"/>
    <w:rsid w:val="00FA09DB"/>
    <w:rsid w:val="00FA0BE5"/>
    <w:rsid w:val="00FA0C31"/>
    <w:rsid w:val="00FA10AE"/>
    <w:rsid w:val="00FA1797"/>
    <w:rsid w:val="00FA17B6"/>
    <w:rsid w:val="00FA1935"/>
    <w:rsid w:val="00FA1970"/>
    <w:rsid w:val="00FA1C29"/>
    <w:rsid w:val="00FA2218"/>
    <w:rsid w:val="00FA23CC"/>
    <w:rsid w:val="00FA269E"/>
    <w:rsid w:val="00FA2751"/>
    <w:rsid w:val="00FA2942"/>
    <w:rsid w:val="00FA297F"/>
    <w:rsid w:val="00FA2C2F"/>
    <w:rsid w:val="00FA34C2"/>
    <w:rsid w:val="00FA382E"/>
    <w:rsid w:val="00FA3C91"/>
    <w:rsid w:val="00FA3E31"/>
    <w:rsid w:val="00FA443F"/>
    <w:rsid w:val="00FA4848"/>
    <w:rsid w:val="00FA4878"/>
    <w:rsid w:val="00FA4DB7"/>
    <w:rsid w:val="00FA4F39"/>
    <w:rsid w:val="00FA5322"/>
    <w:rsid w:val="00FA5637"/>
    <w:rsid w:val="00FA5942"/>
    <w:rsid w:val="00FA5C31"/>
    <w:rsid w:val="00FA5D4B"/>
    <w:rsid w:val="00FA5F86"/>
    <w:rsid w:val="00FA6421"/>
    <w:rsid w:val="00FA6C94"/>
    <w:rsid w:val="00FA7307"/>
    <w:rsid w:val="00FA7345"/>
    <w:rsid w:val="00FA7393"/>
    <w:rsid w:val="00FA7523"/>
    <w:rsid w:val="00FA784A"/>
    <w:rsid w:val="00FA79A3"/>
    <w:rsid w:val="00FA7BBC"/>
    <w:rsid w:val="00FA7C11"/>
    <w:rsid w:val="00FA7E92"/>
    <w:rsid w:val="00FB01D9"/>
    <w:rsid w:val="00FB0475"/>
    <w:rsid w:val="00FB08CF"/>
    <w:rsid w:val="00FB0959"/>
    <w:rsid w:val="00FB09FD"/>
    <w:rsid w:val="00FB118F"/>
    <w:rsid w:val="00FB11DE"/>
    <w:rsid w:val="00FB1368"/>
    <w:rsid w:val="00FB17B2"/>
    <w:rsid w:val="00FB17D8"/>
    <w:rsid w:val="00FB1828"/>
    <w:rsid w:val="00FB1929"/>
    <w:rsid w:val="00FB1AC5"/>
    <w:rsid w:val="00FB1D8D"/>
    <w:rsid w:val="00FB21A7"/>
    <w:rsid w:val="00FB282E"/>
    <w:rsid w:val="00FB2E89"/>
    <w:rsid w:val="00FB312A"/>
    <w:rsid w:val="00FB31F2"/>
    <w:rsid w:val="00FB3350"/>
    <w:rsid w:val="00FB34E1"/>
    <w:rsid w:val="00FB3532"/>
    <w:rsid w:val="00FB37FA"/>
    <w:rsid w:val="00FB3A62"/>
    <w:rsid w:val="00FB3D94"/>
    <w:rsid w:val="00FB439A"/>
    <w:rsid w:val="00FB43F5"/>
    <w:rsid w:val="00FB472E"/>
    <w:rsid w:val="00FB4734"/>
    <w:rsid w:val="00FB4B5A"/>
    <w:rsid w:val="00FB50C0"/>
    <w:rsid w:val="00FB5291"/>
    <w:rsid w:val="00FB55C2"/>
    <w:rsid w:val="00FB56B6"/>
    <w:rsid w:val="00FB5F0D"/>
    <w:rsid w:val="00FB6662"/>
    <w:rsid w:val="00FB6FDC"/>
    <w:rsid w:val="00FB7574"/>
    <w:rsid w:val="00FB779F"/>
    <w:rsid w:val="00FB797A"/>
    <w:rsid w:val="00FB79D3"/>
    <w:rsid w:val="00FB7CD9"/>
    <w:rsid w:val="00FB7F7F"/>
    <w:rsid w:val="00FC025A"/>
    <w:rsid w:val="00FC0740"/>
    <w:rsid w:val="00FC085F"/>
    <w:rsid w:val="00FC09E7"/>
    <w:rsid w:val="00FC0CA1"/>
    <w:rsid w:val="00FC0EB5"/>
    <w:rsid w:val="00FC118B"/>
    <w:rsid w:val="00FC1AAD"/>
    <w:rsid w:val="00FC1B68"/>
    <w:rsid w:val="00FC1BDB"/>
    <w:rsid w:val="00FC1C51"/>
    <w:rsid w:val="00FC1D5F"/>
    <w:rsid w:val="00FC1DBB"/>
    <w:rsid w:val="00FC2153"/>
    <w:rsid w:val="00FC221D"/>
    <w:rsid w:val="00FC23C2"/>
    <w:rsid w:val="00FC2864"/>
    <w:rsid w:val="00FC2B22"/>
    <w:rsid w:val="00FC2DCF"/>
    <w:rsid w:val="00FC2F7D"/>
    <w:rsid w:val="00FC31AA"/>
    <w:rsid w:val="00FC3655"/>
    <w:rsid w:val="00FC3857"/>
    <w:rsid w:val="00FC3974"/>
    <w:rsid w:val="00FC39F2"/>
    <w:rsid w:val="00FC3B56"/>
    <w:rsid w:val="00FC3FE8"/>
    <w:rsid w:val="00FC41BE"/>
    <w:rsid w:val="00FC4347"/>
    <w:rsid w:val="00FC447F"/>
    <w:rsid w:val="00FC44DB"/>
    <w:rsid w:val="00FC470C"/>
    <w:rsid w:val="00FC472D"/>
    <w:rsid w:val="00FC4986"/>
    <w:rsid w:val="00FC5601"/>
    <w:rsid w:val="00FC5690"/>
    <w:rsid w:val="00FC5A59"/>
    <w:rsid w:val="00FC5B40"/>
    <w:rsid w:val="00FC5CEB"/>
    <w:rsid w:val="00FC5FEA"/>
    <w:rsid w:val="00FC5FFA"/>
    <w:rsid w:val="00FC6330"/>
    <w:rsid w:val="00FC6469"/>
    <w:rsid w:val="00FC68C5"/>
    <w:rsid w:val="00FC6D99"/>
    <w:rsid w:val="00FC6E66"/>
    <w:rsid w:val="00FC7438"/>
    <w:rsid w:val="00FC7684"/>
    <w:rsid w:val="00FC78E8"/>
    <w:rsid w:val="00FC7A68"/>
    <w:rsid w:val="00FD0D71"/>
    <w:rsid w:val="00FD0FF0"/>
    <w:rsid w:val="00FD12A6"/>
    <w:rsid w:val="00FD13F5"/>
    <w:rsid w:val="00FD1906"/>
    <w:rsid w:val="00FD1BE2"/>
    <w:rsid w:val="00FD1C64"/>
    <w:rsid w:val="00FD226E"/>
    <w:rsid w:val="00FD25CE"/>
    <w:rsid w:val="00FD283F"/>
    <w:rsid w:val="00FD296C"/>
    <w:rsid w:val="00FD2A0D"/>
    <w:rsid w:val="00FD332B"/>
    <w:rsid w:val="00FD3481"/>
    <w:rsid w:val="00FD371C"/>
    <w:rsid w:val="00FD3C4A"/>
    <w:rsid w:val="00FD3CED"/>
    <w:rsid w:val="00FD3F8B"/>
    <w:rsid w:val="00FD40A8"/>
    <w:rsid w:val="00FD40B1"/>
    <w:rsid w:val="00FD40E9"/>
    <w:rsid w:val="00FD4A5C"/>
    <w:rsid w:val="00FD5374"/>
    <w:rsid w:val="00FD57C5"/>
    <w:rsid w:val="00FD5ACB"/>
    <w:rsid w:val="00FD5B7D"/>
    <w:rsid w:val="00FD5CF9"/>
    <w:rsid w:val="00FD5DA8"/>
    <w:rsid w:val="00FD5E9A"/>
    <w:rsid w:val="00FD620E"/>
    <w:rsid w:val="00FD6858"/>
    <w:rsid w:val="00FD6A49"/>
    <w:rsid w:val="00FD6AC5"/>
    <w:rsid w:val="00FD6C5A"/>
    <w:rsid w:val="00FD722B"/>
    <w:rsid w:val="00FD7670"/>
    <w:rsid w:val="00FD7677"/>
    <w:rsid w:val="00FD7B05"/>
    <w:rsid w:val="00FD7BAB"/>
    <w:rsid w:val="00FD7FA8"/>
    <w:rsid w:val="00FE043F"/>
    <w:rsid w:val="00FE04F7"/>
    <w:rsid w:val="00FE080F"/>
    <w:rsid w:val="00FE0927"/>
    <w:rsid w:val="00FE0D8A"/>
    <w:rsid w:val="00FE18C9"/>
    <w:rsid w:val="00FE1AA6"/>
    <w:rsid w:val="00FE1BF7"/>
    <w:rsid w:val="00FE1F73"/>
    <w:rsid w:val="00FE2096"/>
    <w:rsid w:val="00FE21E0"/>
    <w:rsid w:val="00FE2208"/>
    <w:rsid w:val="00FE2CB5"/>
    <w:rsid w:val="00FE3166"/>
    <w:rsid w:val="00FE335D"/>
    <w:rsid w:val="00FE3D6B"/>
    <w:rsid w:val="00FE3F38"/>
    <w:rsid w:val="00FE41FA"/>
    <w:rsid w:val="00FE4250"/>
    <w:rsid w:val="00FE4898"/>
    <w:rsid w:val="00FE5092"/>
    <w:rsid w:val="00FE528B"/>
    <w:rsid w:val="00FE5918"/>
    <w:rsid w:val="00FE5A14"/>
    <w:rsid w:val="00FE5EAF"/>
    <w:rsid w:val="00FE6B54"/>
    <w:rsid w:val="00FE78FC"/>
    <w:rsid w:val="00FE79BE"/>
    <w:rsid w:val="00FE7B6E"/>
    <w:rsid w:val="00FE7DB0"/>
    <w:rsid w:val="00FF06CE"/>
    <w:rsid w:val="00FF0735"/>
    <w:rsid w:val="00FF07AF"/>
    <w:rsid w:val="00FF0FF2"/>
    <w:rsid w:val="00FF1153"/>
    <w:rsid w:val="00FF11A8"/>
    <w:rsid w:val="00FF15B3"/>
    <w:rsid w:val="00FF1805"/>
    <w:rsid w:val="00FF1E22"/>
    <w:rsid w:val="00FF1EC2"/>
    <w:rsid w:val="00FF29C5"/>
    <w:rsid w:val="00FF2FB0"/>
    <w:rsid w:val="00FF3060"/>
    <w:rsid w:val="00FF330C"/>
    <w:rsid w:val="00FF3BAB"/>
    <w:rsid w:val="00FF4778"/>
    <w:rsid w:val="00FF4B44"/>
    <w:rsid w:val="00FF4C0F"/>
    <w:rsid w:val="00FF4F85"/>
    <w:rsid w:val="00FF53B8"/>
    <w:rsid w:val="00FF545F"/>
    <w:rsid w:val="00FF5527"/>
    <w:rsid w:val="00FF5563"/>
    <w:rsid w:val="00FF56C7"/>
    <w:rsid w:val="00FF5702"/>
    <w:rsid w:val="00FF5F90"/>
    <w:rsid w:val="00FF5FA9"/>
    <w:rsid w:val="00FF5FB4"/>
    <w:rsid w:val="00FF63EE"/>
    <w:rsid w:val="00FF6860"/>
    <w:rsid w:val="00FF6FB9"/>
    <w:rsid w:val="00FF7AF6"/>
    <w:rsid w:val="00FF7BEF"/>
    <w:rsid w:val="00FF7F14"/>
    <w:rsid w:val="65D618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4BF0D0"/>
  <w15:chartTrackingRefBased/>
  <w15:docId w15:val="{24FA7FF0-BF69-482F-8612-F136D64E0D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239C5"/>
    <w:pPr>
      <w:spacing w:before="120" w:line="30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852B41"/>
    <w:pPr>
      <w:keepNext/>
      <w:keepLines/>
      <w:numPr>
        <w:numId w:val="6"/>
      </w:numPr>
      <w:spacing w:before="240" w:after="0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519DC"/>
    <w:pPr>
      <w:keepNext/>
      <w:keepLines/>
      <w:numPr>
        <w:ilvl w:val="1"/>
        <w:numId w:val="6"/>
      </w:numPr>
      <w:spacing w:before="40" w:after="0"/>
      <w:outlineLvl w:val="1"/>
    </w:pPr>
    <w:rPr>
      <w:rFonts w:eastAsiaTheme="majorEastAsia" w:cstheme="majorBidi"/>
      <w:b/>
      <w:color w:val="000000" w:themeColor="text1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F75A5"/>
    <w:pPr>
      <w:keepNext/>
      <w:keepLines/>
      <w:numPr>
        <w:ilvl w:val="2"/>
        <w:numId w:val="6"/>
      </w:numPr>
      <w:spacing w:before="0" w:after="120"/>
      <w:outlineLvl w:val="2"/>
    </w:pPr>
    <w:rPr>
      <w:rFonts w:eastAsiaTheme="majorEastAsia" w:cstheme="majorBidi"/>
      <w:color w:val="000000" w:themeColor="text1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4001E"/>
    <w:pPr>
      <w:keepNext/>
      <w:keepLines/>
      <w:numPr>
        <w:ilvl w:val="3"/>
        <w:numId w:val="6"/>
      </w:numPr>
      <w:spacing w:before="0" w:after="0"/>
      <w:ind w:left="1728"/>
      <w:outlineLvl w:val="3"/>
    </w:pPr>
    <w:rPr>
      <w:rFonts w:eastAsiaTheme="majorEastAsia" w:cstheme="majorBidi"/>
      <w:iCs/>
      <w:color w:val="000000" w:themeColor="tex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A6F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65B4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65B4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65B4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65B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65B49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5B4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B49"/>
    <w:rPr>
      <w:rFonts w:ascii="Segoe UI" w:hAnsi="Segoe UI" w:cs="Segoe UI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852B41"/>
    <w:rPr>
      <w:rFonts w:ascii="Arial" w:eastAsiaTheme="majorEastAsia" w:hAnsi="Arial" w:cstheme="majorBidi"/>
      <w:b/>
      <w:color w:val="000000" w:themeColor="tex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5519DC"/>
    <w:rPr>
      <w:rFonts w:ascii="Arial" w:eastAsiaTheme="majorEastAsia" w:hAnsi="Arial" w:cstheme="majorBidi"/>
      <w:b/>
      <w:color w:val="000000" w:themeColor="tex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F75A5"/>
    <w:rPr>
      <w:rFonts w:ascii="Arial" w:eastAsiaTheme="majorEastAsia" w:hAnsi="Arial" w:cstheme="majorBidi"/>
      <w:color w:val="000000" w:themeColor="text1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B6E5B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rsid w:val="0044001E"/>
    <w:rPr>
      <w:rFonts w:ascii="Arial" w:eastAsiaTheme="majorEastAsia" w:hAnsi="Arial" w:cstheme="majorBidi"/>
      <w:iCs/>
      <w:color w:val="000000" w:themeColor="text1"/>
      <w:sz w:val="24"/>
    </w:rPr>
  </w:style>
  <w:style w:type="paragraph" w:customStyle="1" w:styleId="Ref">
    <w:name w:val="Ref"/>
    <w:basedOn w:val="Heading1"/>
    <w:next w:val="Heading1"/>
    <w:link w:val="RefChar"/>
    <w:qFormat/>
    <w:rsid w:val="00DD25AB"/>
    <w:pPr>
      <w:numPr>
        <w:numId w:val="0"/>
      </w:numPr>
    </w:pPr>
    <w:rPr>
      <w:rFonts w:cstheme="minorHAnsi"/>
      <w:szCs w:val="24"/>
    </w:rPr>
  </w:style>
  <w:style w:type="character" w:customStyle="1" w:styleId="RefChar">
    <w:name w:val="Ref Char"/>
    <w:basedOn w:val="Heading1Char"/>
    <w:link w:val="Ref"/>
    <w:rsid w:val="00DD25AB"/>
    <w:rPr>
      <w:rFonts w:ascii="Times New Roman" w:eastAsiaTheme="majorEastAsia" w:hAnsi="Times New Roman" w:cstheme="minorHAnsi"/>
      <w:b/>
      <w:color w:val="000000" w:themeColor="text1"/>
      <w:sz w:val="24"/>
      <w:szCs w:val="24"/>
    </w:rPr>
  </w:style>
  <w:style w:type="paragraph" w:styleId="Revision">
    <w:name w:val="Revision"/>
    <w:hidden/>
    <w:uiPriority w:val="99"/>
    <w:semiHidden/>
    <w:rsid w:val="00E5350B"/>
    <w:pPr>
      <w:spacing w:after="0" w:line="240" w:lineRule="auto"/>
    </w:pPr>
    <w:rPr>
      <w:rFonts w:ascii="Arial" w:hAnsi="Arial"/>
    </w:rPr>
  </w:style>
  <w:style w:type="paragraph" w:styleId="Caption">
    <w:name w:val="caption"/>
    <w:basedOn w:val="Normal"/>
    <w:next w:val="Normal"/>
    <w:uiPriority w:val="35"/>
    <w:unhideWhenUsed/>
    <w:qFormat/>
    <w:rsid w:val="00726553"/>
    <w:pPr>
      <w:spacing w:before="0" w:after="200" w:line="240" w:lineRule="auto"/>
    </w:pPr>
    <w:rPr>
      <w:i/>
      <w:iCs/>
      <w:color w:val="44546A" w:themeColor="text2"/>
      <w:sz w:val="18"/>
      <w:szCs w:val="18"/>
    </w:rPr>
  </w:style>
  <w:style w:type="paragraph" w:styleId="FootnoteText">
    <w:name w:val="footnote text"/>
    <w:basedOn w:val="Normal"/>
    <w:link w:val="FootnoteTextChar"/>
    <w:rsid w:val="00282881"/>
    <w:pPr>
      <w:spacing w:before="0" w:after="0" w:line="240" w:lineRule="auto"/>
    </w:pPr>
    <w:rPr>
      <w:rFonts w:eastAsia="Times New Roman" w:cs="Times New Roman"/>
      <w:sz w:val="20"/>
      <w:szCs w:val="20"/>
      <w:lang w:val="en-GB" w:eastAsia="en-US"/>
    </w:rPr>
  </w:style>
  <w:style w:type="character" w:customStyle="1" w:styleId="FootnoteTextChar">
    <w:name w:val="Footnote Text Char"/>
    <w:basedOn w:val="DefaultParagraphFont"/>
    <w:link w:val="FootnoteText"/>
    <w:rsid w:val="00282881"/>
    <w:rPr>
      <w:rFonts w:ascii="Arial" w:eastAsia="Times New Roman" w:hAnsi="Arial" w:cs="Times New Roman"/>
      <w:sz w:val="20"/>
      <w:szCs w:val="20"/>
      <w:lang w:val="en-GB" w:eastAsia="en-US"/>
    </w:rPr>
  </w:style>
  <w:style w:type="character" w:styleId="FootnoteReference">
    <w:name w:val="footnote reference"/>
    <w:rsid w:val="00A612E2"/>
    <w:rPr>
      <w:vertAlign w:val="superscript"/>
    </w:rPr>
  </w:style>
  <w:style w:type="paragraph" w:styleId="ListParagraph">
    <w:name w:val="List Paragraph"/>
    <w:basedOn w:val="Normal"/>
    <w:uiPriority w:val="34"/>
    <w:qFormat/>
    <w:rsid w:val="002C24BA"/>
    <w:pPr>
      <w:ind w:left="720"/>
      <w:contextualSpacing/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282881"/>
    <w:pPr>
      <w:spacing w:before="0"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282881"/>
    <w:rPr>
      <w:rFonts w:ascii="Arial" w:hAnsi="Arial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282881"/>
    <w:rPr>
      <w:vertAlign w:val="superscript"/>
    </w:rPr>
  </w:style>
  <w:style w:type="paragraph" w:styleId="Header">
    <w:name w:val="header"/>
    <w:basedOn w:val="Normal"/>
    <w:link w:val="HeaderChar"/>
    <w:uiPriority w:val="99"/>
    <w:semiHidden/>
    <w:unhideWhenUsed/>
    <w:rsid w:val="00EB3E4C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B3E4C"/>
    <w:rPr>
      <w:rFonts w:ascii="Arial" w:hAnsi="Arial"/>
    </w:rPr>
  </w:style>
  <w:style w:type="paragraph" w:styleId="Footer">
    <w:name w:val="footer"/>
    <w:basedOn w:val="Normal"/>
    <w:link w:val="FooterChar"/>
    <w:uiPriority w:val="99"/>
    <w:semiHidden/>
    <w:unhideWhenUsed/>
    <w:rsid w:val="00EB3E4C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B3E4C"/>
    <w:rPr>
      <w:rFonts w:ascii="Arial" w:hAnsi="Arial"/>
    </w:rPr>
  </w:style>
  <w:style w:type="character" w:customStyle="1" w:styleId="Style1">
    <w:name w:val="Style1"/>
    <w:basedOn w:val="DefaultParagraphFont"/>
    <w:uiPriority w:val="1"/>
    <w:qFormat/>
    <w:rsid w:val="009752E0"/>
    <w:rPr>
      <w:caps w:val="0"/>
      <w:smallCaps w:val="0"/>
      <w:strike w:val="0"/>
      <w:dstrike w:val="0"/>
      <w:vanish w:val="0"/>
      <w:color w:val="000000" w:themeColor="text1"/>
      <w:vertAlign w:val="superscript"/>
    </w:rPr>
  </w:style>
  <w:style w:type="character" w:customStyle="1" w:styleId="Superscript">
    <w:name w:val="Superscript"/>
    <w:basedOn w:val="DefaultParagraphFont"/>
    <w:uiPriority w:val="1"/>
    <w:qFormat/>
    <w:rsid w:val="00DA1DB6"/>
    <w:rPr>
      <w:rFonts w:ascii="Arial" w:hAnsi="Arial" w:cs="Calibri (Body)"/>
      <w:iCs/>
      <w:caps w:val="0"/>
      <w:smallCaps w:val="0"/>
      <w:strike w:val="0"/>
      <w:dstrike w:val="0"/>
      <w:vanish w:val="0"/>
      <w:color w:val="000000" w:themeColor="text1"/>
      <w:vertAlign w:val="superscript"/>
    </w:rPr>
  </w:style>
  <w:style w:type="paragraph" w:styleId="PlainText">
    <w:name w:val="Plain Text"/>
    <w:basedOn w:val="Normal"/>
    <w:link w:val="PlainTextChar"/>
    <w:uiPriority w:val="99"/>
    <w:unhideWhenUsed/>
    <w:rsid w:val="00DE0695"/>
    <w:pPr>
      <w:spacing w:before="0" w:after="0" w:line="240" w:lineRule="auto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DE0695"/>
    <w:rPr>
      <w:rFonts w:ascii="Calibri" w:hAnsi="Calibri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444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5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85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6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08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image" Target="media/image6.emf"/><Relationship Id="rId42" Type="http://schemas.openxmlformats.org/officeDocument/2006/relationships/image" Target="media/image17.wmf"/><Relationship Id="rId47" Type="http://schemas.openxmlformats.org/officeDocument/2006/relationships/image" Target="media/image20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6.bin"/><Relationship Id="rId89" Type="http://schemas.openxmlformats.org/officeDocument/2006/relationships/image" Target="media/image41.wmf"/><Relationship Id="rId112" Type="http://schemas.openxmlformats.org/officeDocument/2006/relationships/theme" Target="theme/theme1.xml"/><Relationship Id="rId16" Type="http://schemas.openxmlformats.org/officeDocument/2006/relationships/oleObject" Target="embeddings/oleObject3.bin"/><Relationship Id="rId107" Type="http://schemas.openxmlformats.org/officeDocument/2006/relationships/image" Target="media/image50.wmf"/><Relationship Id="rId11" Type="http://schemas.openxmlformats.org/officeDocument/2006/relationships/image" Target="media/image1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3.emf"/><Relationship Id="rId58" Type="http://schemas.openxmlformats.org/officeDocument/2006/relationships/image" Target="media/image26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5.bin"/><Relationship Id="rId5" Type="http://schemas.openxmlformats.org/officeDocument/2006/relationships/numbering" Target="numbering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4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image" Target="media/image29.wmf"/><Relationship Id="rId69" Type="http://schemas.openxmlformats.org/officeDocument/2006/relationships/oleObject" Target="embeddings/oleObject28.bin"/><Relationship Id="rId80" Type="http://schemas.openxmlformats.org/officeDocument/2006/relationships/oleObject" Target="embeddings/oleObject34.bin"/><Relationship Id="rId85" Type="http://schemas.openxmlformats.org/officeDocument/2006/relationships/image" Target="media/image39.wmf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48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7.bin"/><Relationship Id="rId10" Type="http://schemas.openxmlformats.org/officeDocument/2006/relationships/endnotes" Target="endnotes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3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51.wmf"/><Relationship Id="rId34" Type="http://schemas.openxmlformats.org/officeDocument/2006/relationships/image" Target="media/image13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6.bin"/><Relationship Id="rId7" Type="http://schemas.openxmlformats.org/officeDocument/2006/relationships/settings" Target="setting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40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49.bin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49.wmf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3.bin"/><Relationship Id="rId3" Type="http://schemas.openxmlformats.org/officeDocument/2006/relationships/customXml" Target="../customXml/item3.xml"/><Relationship Id="rId25" Type="http://schemas.openxmlformats.org/officeDocument/2006/relationships/oleObject" Target="embeddings/oleObject7.bin"/><Relationship Id="rId46" Type="http://schemas.openxmlformats.org/officeDocument/2006/relationships/image" Target="media/image19.emf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38.bin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291556F4C6E324183D545D3A94F563D" ma:contentTypeVersion="9" ma:contentTypeDescription="Create a new document." ma:contentTypeScope="" ma:versionID="c6ec3337795ec76da2fa6a6dfda525ae">
  <xsd:schema xmlns:xsd="http://www.w3.org/2001/XMLSchema" xmlns:xs="http://www.w3.org/2001/XMLSchema" xmlns:p="http://schemas.microsoft.com/office/2006/metadata/properties" xmlns:ns3="0b43a60b-24f9-469c-b913-6a60438e5b2c" targetNamespace="http://schemas.microsoft.com/office/2006/metadata/properties" ma:root="true" ma:fieldsID="07a27be69a7473a54225717b603021ac" ns3:_="">
    <xsd:import namespace="0b43a60b-24f9-469c-b913-6a60438e5b2c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b43a60b-24f9-469c-b913-6a60438e5b2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2A8203-EFF4-4844-BC8B-DFDBBE79E07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EA0CD48-0F0C-42B8-BD1A-17C80E4E0252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2C85F829-395B-457F-8A10-FEE5BDE7EB7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b43a60b-24f9-469c-b913-6a60438e5b2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C6FED693-8EFC-4576-88CF-4F14982C86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73</TotalTime>
  <Pages>9</Pages>
  <Words>1730</Words>
  <Characters>9864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e Wang</dc:creator>
  <cp:keywords/>
  <dc:description/>
  <cp:lastModifiedBy>Yue Wang</cp:lastModifiedBy>
  <cp:revision>43</cp:revision>
  <cp:lastPrinted>2020-09-29T03:30:00Z</cp:lastPrinted>
  <dcterms:created xsi:type="dcterms:W3CDTF">2021-05-18T16:18:00Z</dcterms:created>
  <dcterms:modified xsi:type="dcterms:W3CDTF">2021-06-09T2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political-science-association</vt:lpwstr>
  </property>
  <property fmtid="{D5CDD505-2E9C-101B-9397-08002B2CF9AE}" pid="3" name="Mendeley Recent Style Name 0_1">
    <vt:lpwstr>American Political Science Association</vt:lpwstr>
  </property>
  <property fmtid="{D5CDD505-2E9C-101B-9397-08002B2CF9AE}" pid="4" name="Mendeley Recent Style Id 1_1">
    <vt:lpwstr>http://www.zotero.org/styles/apa</vt:lpwstr>
  </property>
  <property fmtid="{D5CDD505-2E9C-101B-9397-08002B2CF9AE}" pid="5" name="Mendeley Recent Style Name 1_1">
    <vt:lpwstr>American Psychological Association 6th edition</vt:lpwstr>
  </property>
  <property fmtid="{D5CDD505-2E9C-101B-9397-08002B2CF9AE}" pid="6" name="Mendeley Recent Style Id 2_1">
    <vt:lpwstr>http://www.zotero.org/styles/chicago-author-date</vt:lpwstr>
  </property>
  <property fmtid="{D5CDD505-2E9C-101B-9397-08002B2CF9AE}" pid="7" name="Mendeley Recent Style Name 2_1">
    <vt:lpwstr>Chicago Manual of Style 17th edition (author-date)</vt:lpwstr>
  </property>
  <property fmtid="{D5CDD505-2E9C-101B-9397-08002B2CF9AE}" pid="8" name="Mendeley Recent Style Id 3_1">
    <vt:lpwstr>http://www.zotero.org/styles/harvard-cite-them-right</vt:lpwstr>
  </property>
  <property fmtid="{D5CDD505-2E9C-101B-9397-08002B2CF9AE}" pid="9" name="Mendeley Recent Style Name 3_1">
    <vt:lpwstr>Cite Them Right 10th edition - Harvard</vt:lpwstr>
  </property>
  <property fmtid="{D5CDD505-2E9C-101B-9397-08002B2CF9AE}" pid="10" name="Mendeley Recent Style Id 4_1">
    <vt:lpwstr>http://www.zotero.org/styles/ieee</vt:lpwstr>
  </property>
  <property fmtid="{D5CDD505-2E9C-101B-9397-08002B2CF9AE}" pid="11" name="Mendeley Recent Style Name 4_1">
    <vt:lpwstr>IEEE</vt:lpwstr>
  </property>
  <property fmtid="{D5CDD505-2E9C-101B-9397-08002B2CF9AE}" pid="12" name="Mendeley Recent Style Id 5_1">
    <vt:lpwstr>http://www.zotero.org/styles/journal-of-cleaner-production</vt:lpwstr>
  </property>
  <property fmtid="{D5CDD505-2E9C-101B-9397-08002B2CF9AE}" pid="13" name="Mendeley Recent Style Name 5_1">
    <vt:lpwstr>Journal of Cleaner Production</vt:lpwstr>
  </property>
  <property fmtid="{D5CDD505-2E9C-101B-9397-08002B2CF9AE}" pid="14" name="Mendeley Recent Style Id 6_1">
    <vt:lpwstr>http://www.zotero.org/styles/journal-of-manufacturing-systems</vt:lpwstr>
  </property>
  <property fmtid="{D5CDD505-2E9C-101B-9397-08002B2CF9AE}" pid="15" name="Mendeley Recent Style Name 6_1">
    <vt:lpwstr>Journal of Manufacturing Systems</vt:lpwstr>
  </property>
  <property fmtid="{D5CDD505-2E9C-101B-9397-08002B2CF9AE}" pid="16" name="Mendeley Recent Style Id 7_1">
    <vt:lpwstr>http://www.zotero.org/styles/modern-humanities-research-association</vt:lpwstr>
  </property>
  <property fmtid="{D5CDD505-2E9C-101B-9397-08002B2CF9AE}" pid="17" name="Mendeley Recent Style Name 7_1">
    <vt:lpwstr>Modern Humanities Research Association 3rd edition (note with bibliography)</vt:lpwstr>
  </property>
  <property fmtid="{D5CDD505-2E9C-101B-9397-08002B2CF9AE}" pid="18" name="Mendeley Recent Style Id 8_1">
    <vt:lpwstr>http://www.zotero.org/styles/modern-language-association</vt:lpwstr>
  </property>
  <property fmtid="{D5CDD505-2E9C-101B-9397-08002B2CF9AE}" pid="19" name="Mendeley Recent Style Name 8_1">
    <vt:lpwstr>Modern Language Association 8th edition</vt:lpwstr>
  </property>
  <property fmtid="{D5CDD505-2E9C-101B-9397-08002B2CF9AE}" pid="20" name="Mendeley Recent Style Id 9_1">
    <vt:lpwstr>http://www.zotero.org/styles/nature</vt:lpwstr>
  </property>
  <property fmtid="{D5CDD505-2E9C-101B-9397-08002B2CF9AE}" pid="21" name="Mendeley Recent Style Name 9_1">
    <vt:lpwstr>Nature</vt:lpwstr>
  </property>
  <property fmtid="{D5CDD505-2E9C-101B-9397-08002B2CF9AE}" pid="22" name="MTEquationNumber2">
    <vt:lpwstr>(#S1.#E1)</vt:lpwstr>
  </property>
  <property fmtid="{D5CDD505-2E9C-101B-9397-08002B2CF9AE}" pid="23" name="Mendeley Document_1">
    <vt:lpwstr>True</vt:lpwstr>
  </property>
  <property fmtid="{D5CDD505-2E9C-101B-9397-08002B2CF9AE}" pid="24" name="Mendeley Unique User Id_1">
    <vt:lpwstr>0274f3d9-ea5a-3d65-a1d8-eaa533042eb8</vt:lpwstr>
  </property>
  <property fmtid="{D5CDD505-2E9C-101B-9397-08002B2CF9AE}" pid="25" name="Mendeley Citation Style_1">
    <vt:lpwstr>http://www.zotero.org/styles/journal-of-cleaner-production</vt:lpwstr>
  </property>
  <property fmtid="{D5CDD505-2E9C-101B-9397-08002B2CF9AE}" pid="26" name="ContentTypeId">
    <vt:lpwstr>0x010100B291556F4C6E324183D545D3A94F563D</vt:lpwstr>
  </property>
  <property fmtid="{D5CDD505-2E9C-101B-9397-08002B2CF9AE}" pid="27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28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29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30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31" name="MTPreferenceSource">
    <vt:lpwstr>Equation.eqp</vt:lpwstr>
  </property>
  <property fmtid="{D5CDD505-2E9C-101B-9397-08002B2CF9AE}" pid="32" name="MTWinEqns">
    <vt:bool>true</vt:bool>
  </property>
</Properties>
</file>